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576639" w14:textId="77777777" w:rsidR="00CE49DD" w:rsidRPr="00CE49DD" w:rsidRDefault="00CE49DD" w:rsidP="00CE49DD">
      <w:pPr>
        <w:ind w:firstLine="422"/>
        <w:rPr>
          <w:rFonts w:ascii="宋体" w:hAnsi="宋体"/>
          <w:color w:val="FF0000"/>
        </w:rPr>
      </w:pPr>
      <w:r>
        <w:rPr>
          <w:rFonts w:ascii="宋体" w:hAnsi="宋体" w:hint="eastAsia"/>
          <w:b/>
        </w:rPr>
        <w:t>一、电力系统（直流潮流即可</w:t>
      </w:r>
      <w:r w:rsidRPr="00CE49DD">
        <w:rPr>
          <w:rFonts w:ascii="宋体" w:hAnsi="宋体" w:hint="eastAsia"/>
        </w:rPr>
        <w:t>）</w:t>
      </w:r>
    </w:p>
    <w:p w14:paraId="27F9449E" w14:textId="77777777" w:rsidR="00C15B7A" w:rsidRPr="00B27809" w:rsidRDefault="00C15B7A" w:rsidP="00B27809">
      <w:pPr>
        <w:ind w:firstLineChars="194" w:firstLine="409"/>
        <w:rPr>
          <w:rFonts w:ascii="宋体" w:hAnsi="宋体"/>
          <w:b/>
        </w:rPr>
      </w:pPr>
      <w:commentRangeStart w:id="0"/>
      <w:r w:rsidRPr="00B27809">
        <w:rPr>
          <w:rFonts w:ascii="宋体" w:hAnsi="宋体" w:hint="eastAsia"/>
          <w:b/>
        </w:rPr>
        <w:t>二、天然气</w:t>
      </w:r>
      <w:r w:rsidR="005A3C27" w:rsidRPr="00B27809">
        <w:rPr>
          <w:rFonts w:ascii="宋体" w:hAnsi="宋体" w:hint="eastAsia"/>
          <w:b/>
        </w:rPr>
        <w:t>系统</w:t>
      </w:r>
      <w:commentRangeEnd w:id="0"/>
      <w:r w:rsidR="00F004C2">
        <w:rPr>
          <w:rStyle w:val="aa"/>
        </w:rPr>
        <w:commentReference w:id="0"/>
      </w:r>
    </w:p>
    <w:p w14:paraId="20CA25CF" w14:textId="77777777" w:rsidR="00C0201D" w:rsidRPr="00C0201D" w:rsidRDefault="00C0201D" w:rsidP="00C0201D">
      <w:pPr>
        <w:ind w:firstLine="422"/>
        <w:rPr>
          <w:rFonts w:ascii="宋体" w:hAnsi="宋体"/>
          <w:b/>
        </w:rPr>
      </w:pPr>
      <w:r w:rsidRPr="00C0201D">
        <w:rPr>
          <w:rFonts w:ascii="宋体" w:hAnsi="宋体" w:hint="eastAsia"/>
          <w:b/>
        </w:rPr>
        <w:t>2.</w:t>
      </w:r>
      <w:r w:rsidRPr="00C0201D">
        <w:rPr>
          <w:rFonts w:ascii="宋体" w:hAnsi="宋体"/>
          <w:b/>
        </w:rPr>
        <w:t>1</w:t>
      </w:r>
      <w:r w:rsidRPr="00C0201D">
        <w:rPr>
          <w:rFonts w:ascii="宋体" w:hAnsi="宋体" w:hint="eastAsia"/>
          <w:b/>
        </w:rPr>
        <w:t>天然气系统模型</w:t>
      </w:r>
    </w:p>
    <w:p w14:paraId="061949D3" w14:textId="77777777" w:rsidR="00C0201D" w:rsidRDefault="00C0201D" w:rsidP="00C0201D">
      <w:pPr>
        <w:ind w:firstLine="420"/>
        <w:rPr>
          <w:rFonts w:ascii="黑体" w:eastAsia="黑体" w:hAnsi="黑体"/>
        </w:rPr>
      </w:pPr>
      <w:r w:rsidRPr="00C15B7A">
        <w:rPr>
          <w:rFonts w:ascii="黑体" w:eastAsia="黑体" w:hAnsi="黑体"/>
          <w:noProof/>
        </w:rPr>
        <w:drawing>
          <wp:inline distT="0" distB="0" distL="0" distR="0" wp14:anchorId="3C7F6CF9" wp14:editId="7F846133">
            <wp:extent cx="5274310" cy="1858650"/>
            <wp:effectExtent l="0" t="0" r="2540" b="8255"/>
            <wp:docPr id="1" name="图片 1" descr="C:\Users\ADMINI~1\AppData\Local\Temp\15845378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537887(1)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5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1CC0B" w14:textId="77777777" w:rsidR="00C0201D" w:rsidRDefault="00C0201D" w:rsidP="00C0201D">
      <w:pPr>
        <w:ind w:firstLine="420"/>
        <w:rPr>
          <w:rFonts w:ascii="黑体" w:eastAsia="黑体" w:hAnsi="黑体"/>
        </w:rPr>
      </w:pPr>
      <w:r w:rsidRPr="00C15B7A">
        <w:rPr>
          <w:rFonts w:ascii="黑体" w:eastAsia="黑体" w:hAnsi="黑体"/>
          <w:noProof/>
        </w:rPr>
        <w:drawing>
          <wp:inline distT="0" distB="0" distL="0" distR="0" wp14:anchorId="1491CC14" wp14:editId="384EDA22">
            <wp:extent cx="5274310" cy="1066556"/>
            <wp:effectExtent l="0" t="0" r="2540" b="635"/>
            <wp:docPr id="2" name="图片 2" descr="C:\Users\ADMINI~1\AppData\Local\Temp\158453791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~1\AppData\Local\Temp\1584537910(1)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66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D71CC" w14:textId="77777777" w:rsidR="00CA100F" w:rsidRDefault="00C0201D" w:rsidP="00CA100F">
      <w:pPr>
        <w:ind w:firstLine="420"/>
        <w:rPr>
          <w:rFonts w:ascii="黑体" w:eastAsia="黑体" w:hAnsi="黑体"/>
        </w:rPr>
      </w:pPr>
      <w:r>
        <w:rPr>
          <w:noProof/>
        </w:rPr>
        <w:drawing>
          <wp:inline distT="0" distB="0" distL="0" distR="0" wp14:anchorId="44130D0A" wp14:editId="29E80570">
            <wp:extent cx="5274310" cy="1972310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39AF8" w14:textId="77777777" w:rsidR="00CA100F" w:rsidRPr="00CA100F" w:rsidRDefault="00CA100F" w:rsidP="00CA100F">
      <w:pPr>
        <w:ind w:firstLineChars="400" w:firstLine="840"/>
        <w:rPr>
          <w:rFonts w:ascii="宋体" w:hAnsi="宋体"/>
        </w:rPr>
      </w:pPr>
      <w:r w:rsidRPr="00CA100F">
        <w:rPr>
          <w:rFonts w:ascii="宋体" w:hAnsi="宋体" w:hint="eastAsia"/>
          <w:highlight w:val="yellow"/>
        </w:rPr>
        <w:t>（压缩比取值1.</w:t>
      </w:r>
      <w:r w:rsidRPr="00CA100F">
        <w:rPr>
          <w:rFonts w:ascii="宋体" w:hAnsi="宋体"/>
          <w:highlight w:val="yellow"/>
        </w:rPr>
        <w:t>5</w:t>
      </w:r>
      <w:r w:rsidRPr="00CA100F">
        <w:rPr>
          <w:rFonts w:ascii="宋体" w:hAnsi="宋体" w:hint="eastAsia"/>
          <w:highlight w:val="yellow"/>
        </w:rPr>
        <w:t>）</w:t>
      </w:r>
    </w:p>
    <w:p w14:paraId="1A4CD950" w14:textId="77777777" w:rsidR="00C0201D" w:rsidRDefault="00C0201D" w:rsidP="00C0201D">
      <w:pPr>
        <w:ind w:firstLine="422"/>
        <w:rPr>
          <w:rFonts w:ascii="宋体" w:hAnsi="宋体"/>
          <w:b/>
        </w:rPr>
      </w:pPr>
      <w:commentRangeStart w:id="1"/>
      <w:r w:rsidRPr="001C381B">
        <w:rPr>
          <w:rFonts w:ascii="宋体" w:hAnsi="宋体" w:hint="eastAsia"/>
          <w:b/>
        </w:rPr>
        <w:t>2.</w:t>
      </w:r>
      <w:r w:rsidRPr="001C381B">
        <w:rPr>
          <w:rFonts w:ascii="宋体" w:hAnsi="宋体"/>
          <w:b/>
        </w:rPr>
        <w:t xml:space="preserve">1 </w:t>
      </w:r>
      <w:r w:rsidR="00CA100F">
        <w:rPr>
          <w:rFonts w:ascii="宋体" w:hAnsi="宋体" w:hint="eastAsia"/>
          <w:b/>
        </w:rPr>
        <w:t>天然气管道模型</w:t>
      </w:r>
      <w:commentRangeEnd w:id="1"/>
      <w:r w:rsidR="002235D4">
        <w:rPr>
          <w:rStyle w:val="aa"/>
        </w:rPr>
        <w:commentReference w:id="1"/>
      </w:r>
    </w:p>
    <w:p w14:paraId="113994E7" w14:textId="77777777" w:rsidR="00C0201D" w:rsidRDefault="00C0201D" w:rsidP="002235D4">
      <w:pPr>
        <w:tabs>
          <w:tab w:val="left" w:pos="4678"/>
        </w:tabs>
        <w:ind w:firstLine="420"/>
        <w:rPr>
          <w:rFonts w:ascii="宋体" w:hAnsi="宋体"/>
          <w:b/>
        </w:rPr>
      </w:pPr>
      <w:r w:rsidRPr="00035A83">
        <w:rPr>
          <w:rFonts w:ascii="仿宋" w:eastAsia="仿宋" w:hAnsi="仿宋"/>
          <w:noProof/>
        </w:rPr>
        <w:drawing>
          <wp:inline distT="0" distB="0" distL="0" distR="0" wp14:anchorId="45255422" wp14:editId="441969E7">
            <wp:extent cx="5274310" cy="939800"/>
            <wp:effectExtent l="0" t="0" r="2540" b="0"/>
            <wp:docPr id="6" name="图片 6" descr="C:\Users\ADMINI~1\AppData\Local\Temp\158454058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~1\AppData\Local\Temp\1584540587(1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2164A" w14:textId="77777777" w:rsidR="00C0201D" w:rsidRPr="001C381B" w:rsidRDefault="00C0201D" w:rsidP="00C0201D">
      <w:pPr>
        <w:ind w:firstLine="422"/>
        <w:rPr>
          <w:rFonts w:ascii="宋体" w:hAnsi="宋体"/>
          <w:b/>
        </w:rPr>
      </w:pPr>
      <w:r w:rsidRPr="00035A83">
        <w:rPr>
          <w:rFonts w:ascii="宋体" w:hAnsi="宋体"/>
          <w:b/>
          <w:noProof/>
        </w:rPr>
        <w:drawing>
          <wp:inline distT="0" distB="0" distL="0" distR="0" wp14:anchorId="1E009CAF" wp14:editId="1887B048">
            <wp:extent cx="5274310" cy="921917"/>
            <wp:effectExtent l="0" t="0" r="2540" b="0"/>
            <wp:docPr id="4" name="图片 4" descr="C:\Users\ADMINI~1\AppData\Local\Temp\15845404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~1\AppData\Local\Temp\1584540497(1)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21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E13CF" w14:textId="77777777" w:rsidR="00C0201D" w:rsidRDefault="00C0201D" w:rsidP="00C0201D">
      <w:pPr>
        <w:ind w:firstLine="420"/>
        <w:rPr>
          <w:rFonts w:ascii="宋体" w:hAnsi="宋体"/>
        </w:rPr>
      </w:pPr>
      <w:r w:rsidRPr="00035A83">
        <w:rPr>
          <w:rFonts w:ascii="宋体" w:hAnsi="宋体"/>
          <w:noProof/>
        </w:rPr>
        <w:lastRenderedPageBreak/>
        <w:drawing>
          <wp:inline distT="0" distB="0" distL="0" distR="0" wp14:anchorId="2882714E" wp14:editId="2F418B30">
            <wp:extent cx="5219065" cy="1083213"/>
            <wp:effectExtent l="0" t="0" r="635" b="3175"/>
            <wp:docPr id="5" name="图片 5" descr="C:\Users\ADMINI~1\AppData\Local\Temp\15845405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~1\AppData\Local\Temp\1584540550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149" cy="1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AE0DD" w14:textId="77777777" w:rsidR="00C0201D" w:rsidRPr="001C381B" w:rsidRDefault="00C0201D" w:rsidP="00C0201D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由于天然气流量方程是非线性的，因此要对其进行线性化处理。对方程进行变形之后进行分段线性化。</w:t>
      </w:r>
    </w:p>
    <w:p w14:paraId="0A115116" w14:textId="77777777" w:rsidR="00C0201D" w:rsidRDefault="00C0201D" w:rsidP="003771FF">
      <w:pPr>
        <w:ind w:firstLineChars="0" w:firstLine="0"/>
        <w:rPr>
          <w:rFonts w:ascii="仿宋" w:eastAsia="仿宋" w:hAnsi="仿宋"/>
        </w:rPr>
      </w:pPr>
      <w:r>
        <w:rPr>
          <w:noProof/>
        </w:rPr>
        <w:drawing>
          <wp:inline distT="0" distB="0" distL="0" distR="0" wp14:anchorId="00857FB7" wp14:editId="1C8149B4">
            <wp:extent cx="2719754" cy="2315034"/>
            <wp:effectExtent l="0" t="0" r="444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47007" cy="2338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960">
        <w:rPr>
          <w:rFonts w:ascii="仿宋" w:eastAsia="仿宋" w:hAnsi="仿宋"/>
          <w:noProof/>
        </w:rPr>
        <w:drawing>
          <wp:inline distT="0" distB="0" distL="0" distR="0" wp14:anchorId="26F5370A" wp14:editId="284D45E6">
            <wp:extent cx="2508885" cy="2336241"/>
            <wp:effectExtent l="0" t="0" r="5715" b="6985"/>
            <wp:docPr id="8" name="图片 8" descr="C:\Users\ADMINI~1\AppData\Local\Temp\158454071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~1\AppData\Local\Temp\1584540710(1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520" cy="2403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06174" w14:textId="77777777" w:rsidR="00C0201D" w:rsidRDefault="00C0201D" w:rsidP="003771FF">
      <w:pPr>
        <w:ind w:firstLine="420"/>
        <w:rPr>
          <w:rFonts w:ascii="仿宋" w:eastAsia="仿宋" w:hAnsi="仿宋"/>
        </w:rPr>
      </w:pPr>
      <w:r w:rsidRPr="00D04112">
        <w:rPr>
          <w:rFonts w:ascii="仿宋" w:eastAsia="仿宋" w:hAnsi="仿宋" w:hint="eastAsia"/>
        </w:rPr>
        <w:t>分段m=</w:t>
      </w:r>
      <w:r w:rsidRPr="00D04112">
        <w:rPr>
          <w:rFonts w:ascii="仿宋" w:eastAsia="仿宋" w:hAnsi="仿宋"/>
        </w:rPr>
        <w:t>50</w:t>
      </w:r>
      <w:r w:rsidR="00CA100F">
        <w:rPr>
          <w:rFonts w:ascii="仿宋" w:eastAsia="仿宋" w:hAnsi="仿宋" w:hint="eastAsia"/>
        </w:rPr>
        <w:t>（管道</w:t>
      </w:r>
      <w:r w:rsidRPr="00D04112">
        <w:rPr>
          <w:rFonts w:ascii="仿宋" w:eastAsia="仿宋" w:hAnsi="仿宋" w:hint="eastAsia"/>
        </w:rPr>
        <w:t>流量方向的前提下）；如果不知道流量的 m=</w:t>
      </w:r>
      <w:r w:rsidRPr="00D04112">
        <w:rPr>
          <w:rFonts w:ascii="仿宋" w:eastAsia="仿宋" w:hAnsi="仿宋"/>
        </w:rPr>
        <w:t>100</w:t>
      </w:r>
      <w:r w:rsidRPr="00D04112">
        <w:rPr>
          <w:rFonts w:ascii="仿宋" w:eastAsia="仿宋" w:hAnsi="仿宋" w:hint="eastAsia"/>
        </w:rPr>
        <w:t>，在一、三象限各5</w:t>
      </w:r>
      <w:r w:rsidRPr="00D04112">
        <w:rPr>
          <w:rFonts w:ascii="仿宋" w:eastAsia="仿宋" w:hAnsi="仿宋"/>
        </w:rPr>
        <w:t>0</w:t>
      </w:r>
      <w:r w:rsidRPr="00D04112">
        <w:rPr>
          <w:rFonts w:ascii="仿宋" w:eastAsia="仿宋" w:hAnsi="仿宋" w:hint="eastAsia"/>
        </w:rPr>
        <w:t>。</w:t>
      </w:r>
    </w:p>
    <w:p w14:paraId="6D877C46" w14:textId="77777777" w:rsidR="00C0201D" w:rsidRPr="00CA100F" w:rsidRDefault="00FE5F72" w:rsidP="00CA100F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文献caj</w:t>
      </w:r>
      <w:r>
        <w:rPr>
          <w:rFonts w:ascii="仿宋" w:eastAsia="仿宋" w:hAnsi="仿宋"/>
        </w:rPr>
        <w:t>P18</w:t>
      </w:r>
      <w:r>
        <w:rPr>
          <w:rFonts w:ascii="仿宋" w:eastAsia="仿宋" w:hAnsi="仿宋" w:hint="eastAsia"/>
        </w:rPr>
        <w:t>-</w:t>
      </w:r>
      <w:r>
        <w:rPr>
          <w:rFonts w:ascii="仿宋" w:eastAsia="仿宋" w:hAnsi="仿宋"/>
        </w:rPr>
        <w:t>P19</w:t>
      </w:r>
      <w:r>
        <w:rPr>
          <w:rFonts w:ascii="仿宋" w:eastAsia="仿宋" w:hAnsi="仿宋" w:hint="eastAsia"/>
        </w:rPr>
        <w:t>也有</w:t>
      </w:r>
      <w:proofErr w:type="spellStart"/>
      <w:r>
        <w:rPr>
          <w:rFonts w:ascii="仿宋" w:eastAsia="仿宋" w:hAnsi="仿宋" w:hint="eastAsia"/>
        </w:rPr>
        <w:t>weymouth</w:t>
      </w:r>
      <w:proofErr w:type="spellEnd"/>
      <w:r>
        <w:rPr>
          <w:rFonts w:ascii="仿宋" w:eastAsia="仿宋" w:hAnsi="仿宋" w:hint="eastAsia"/>
        </w:rPr>
        <w:t>方程的分段线性化处理，方法一样。）</w:t>
      </w:r>
    </w:p>
    <w:p w14:paraId="01B7812B" w14:textId="77777777" w:rsidR="00E874D2" w:rsidRDefault="00D04112" w:rsidP="00C15B7A">
      <w:pPr>
        <w:ind w:firstLine="420"/>
        <w:rPr>
          <w:rFonts w:ascii="黑体" w:eastAsia="黑体" w:hAnsi="黑体"/>
        </w:rPr>
      </w:pPr>
      <w:r w:rsidRPr="00D04112">
        <w:rPr>
          <w:rFonts w:ascii="黑体" w:eastAsia="黑体" w:hAnsi="黑体" w:hint="eastAsia"/>
        </w:rPr>
        <w:t>三、热力系统模型</w:t>
      </w:r>
    </w:p>
    <w:p w14:paraId="77E30C49" w14:textId="77777777" w:rsidR="00C15B7A" w:rsidRPr="003771FF" w:rsidRDefault="00D04112" w:rsidP="00C15B7A">
      <w:pPr>
        <w:ind w:firstLine="422"/>
        <w:rPr>
          <w:rFonts w:ascii="宋体" w:hAnsi="宋体"/>
          <w:b/>
        </w:rPr>
      </w:pPr>
      <w:commentRangeStart w:id="2"/>
      <w:r w:rsidRPr="003771FF">
        <w:rPr>
          <w:rFonts w:ascii="宋体" w:hAnsi="宋体" w:hint="eastAsia"/>
          <w:b/>
        </w:rPr>
        <w:t>3.</w:t>
      </w:r>
      <w:r w:rsidRPr="003771FF">
        <w:rPr>
          <w:rFonts w:ascii="宋体" w:hAnsi="宋体"/>
          <w:b/>
        </w:rPr>
        <w:t>1</w:t>
      </w:r>
      <w:r w:rsidRPr="003771FF">
        <w:rPr>
          <w:rFonts w:ascii="宋体" w:hAnsi="宋体" w:hint="eastAsia"/>
          <w:b/>
        </w:rPr>
        <w:t>热源模型</w:t>
      </w:r>
      <w:commentRangeEnd w:id="2"/>
      <w:r w:rsidR="002235D4">
        <w:rPr>
          <w:rStyle w:val="aa"/>
        </w:rPr>
        <w:commentReference w:id="2"/>
      </w:r>
    </w:p>
    <w:p w14:paraId="5C5B392B" w14:textId="77777777" w:rsidR="003771FF" w:rsidRDefault="00D04112" w:rsidP="003771FF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热源主要是</w:t>
      </w:r>
      <w:r>
        <w:rPr>
          <w:rFonts w:ascii="宋体" w:hAnsi="宋体"/>
        </w:rPr>
        <w:t>CHP</w:t>
      </w:r>
      <w:r w:rsidR="003771FF">
        <w:rPr>
          <w:rFonts w:ascii="宋体" w:hAnsi="宋体" w:hint="eastAsia"/>
        </w:rPr>
        <w:t>机组（</w:t>
      </w:r>
      <w:r>
        <w:rPr>
          <w:rFonts w:ascii="宋体" w:hAnsi="宋体" w:hint="eastAsia"/>
        </w:rPr>
        <w:t>燃气轮机、余热锅炉</w:t>
      </w:r>
      <w:r w:rsidR="003771FF">
        <w:rPr>
          <w:rFonts w:ascii="宋体" w:hAnsi="宋体" w:hint="eastAsia"/>
        </w:rPr>
        <w:t>）与电锅炉。</w:t>
      </w:r>
    </w:p>
    <w:p w14:paraId="32ACFFB6" w14:textId="77777777" w:rsidR="003771FF" w:rsidRDefault="003771FF" w:rsidP="00433B8F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r w:rsidRPr="00433B8F">
        <w:rPr>
          <w:rFonts w:ascii="宋体" w:hAnsi="宋体"/>
          <w:b/>
        </w:rPr>
        <w:t>CHP</w:t>
      </w:r>
      <w:r w:rsidRPr="00433B8F">
        <w:rPr>
          <w:rFonts w:ascii="宋体" w:hAnsi="宋体" w:hint="eastAsia"/>
          <w:b/>
        </w:rPr>
        <w:t>机组模型</w:t>
      </w:r>
    </w:p>
    <w:p w14:paraId="31DAC1D5" w14:textId="77777777" w:rsidR="00F95533" w:rsidRPr="00F95533" w:rsidRDefault="006A5980" w:rsidP="00F95533">
      <w:pPr>
        <w:ind w:left="843" w:firstLine="420"/>
        <w:rPr>
          <w:rFonts w:ascii="宋体" w:hAnsi="宋体"/>
        </w:rPr>
      </w:pPr>
      <w:r w:rsidRPr="008D0023">
        <w:rPr>
          <w:rFonts w:ascii="宋体" w:hAnsi="宋体"/>
        </w:rPr>
        <w:t>CHP</w:t>
      </w:r>
      <w:r w:rsidRPr="008D0023">
        <w:rPr>
          <w:rFonts w:ascii="宋体" w:hAnsi="宋体" w:hint="eastAsia"/>
        </w:rPr>
        <w:t>机组的</w:t>
      </w:r>
      <w:r w:rsidR="00F95533">
        <w:rPr>
          <w:rFonts w:ascii="宋体" w:hAnsi="宋体" w:hint="eastAsia"/>
        </w:rPr>
        <w:t>效率以及容量与爬坡限制</w:t>
      </w:r>
      <w:r w:rsidRPr="008D0023">
        <w:rPr>
          <w:rFonts w:ascii="宋体" w:hAnsi="宋体" w:hint="eastAsia"/>
        </w:rPr>
        <w:t>如下图所示</w:t>
      </w:r>
      <w:r w:rsidR="00F95533">
        <w:rPr>
          <w:rFonts w:ascii="宋体" w:hAnsi="宋体" w:hint="eastAsia"/>
        </w:rPr>
        <w:t>（来自其他文献，只用效率即可）</w:t>
      </w:r>
      <w:r w:rsidRPr="008D0023">
        <w:rPr>
          <w:rFonts w:ascii="宋体" w:hAnsi="宋体" w:hint="eastAsia"/>
        </w:rPr>
        <w:t>：</w:t>
      </w:r>
    </w:p>
    <w:p w14:paraId="304AE49E" w14:textId="77777777" w:rsidR="00F54C14" w:rsidRDefault="00FC0465" w:rsidP="00FC0465">
      <w:pPr>
        <w:ind w:leftChars="200" w:left="1050" w:hangingChars="300" w:hanging="630"/>
        <w:jc w:val="center"/>
        <w:rPr>
          <w:rFonts w:ascii="宋体" w:hAnsi="宋体"/>
        </w:rPr>
      </w:pPr>
      <w:r w:rsidRPr="008D0023">
        <w:rPr>
          <w:noProof/>
        </w:rPr>
        <w:drawing>
          <wp:inline distT="0" distB="0" distL="0" distR="0" wp14:anchorId="377F60C9" wp14:editId="2CB0C125">
            <wp:extent cx="2156460" cy="15826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b="49746"/>
                    <a:stretch/>
                  </pic:blipFill>
                  <pic:spPr bwMode="auto">
                    <a:xfrm>
                      <a:off x="0" y="0"/>
                      <a:ext cx="2210906" cy="162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314BE1" w14:textId="77777777" w:rsidR="00F95533" w:rsidRDefault="004D4DFC" w:rsidP="004D4DFC">
      <w:pPr>
        <w:ind w:leftChars="500" w:left="1050" w:firstLineChars="0" w:firstLine="0"/>
        <w:rPr>
          <w:rFonts w:ascii="宋体" w:hAnsi="宋体"/>
        </w:rPr>
      </w:pPr>
      <w:r w:rsidRPr="004D4DFC">
        <w:rPr>
          <w:rFonts w:ascii="宋体" w:hAnsi="宋体"/>
          <w:position w:val="-12"/>
        </w:rPr>
        <w:object w:dxaOrig="740" w:dyaOrig="360" w14:anchorId="13EE7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8.6pt" o:ole="">
            <v:imagedata r:id="rId18" o:title=""/>
          </v:shape>
          <o:OLEObject Type="Embed" ProgID="Equation.DSMT4" ShapeID="_x0000_i1025" DrawAspect="Content" ObjectID="_1681940853" r:id="rId19"/>
        </w:object>
      </w:r>
      <w:r w:rsidR="00F95533">
        <w:rPr>
          <w:rFonts w:ascii="宋体" w:hAnsi="宋体" w:hint="eastAsia"/>
        </w:rPr>
        <w:t>为C</w:t>
      </w:r>
      <w:r w:rsidR="00F95533">
        <w:rPr>
          <w:rFonts w:ascii="宋体" w:hAnsi="宋体"/>
        </w:rPr>
        <w:t>HP</w:t>
      </w:r>
      <w:r w:rsidR="00F95533">
        <w:rPr>
          <w:rFonts w:ascii="宋体" w:hAnsi="宋体" w:hint="eastAsia"/>
        </w:rPr>
        <w:t>机组输出的电功率。C</w:t>
      </w:r>
      <w:r w:rsidR="00F95533">
        <w:rPr>
          <w:rFonts w:ascii="宋体" w:hAnsi="宋体"/>
        </w:rPr>
        <w:t>HP</w:t>
      </w:r>
      <w:r>
        <w:rPr>
          <w:rFonts w:ascii="宋体" w:hAnsi="宋体" w:hint="eastAsia"/>
        </w:rPr>
        <w:t>机组余热锅炉产生的热功率</w:t>
      </w:r>
      <w:r w:rsidRPr="004D4DFC">
        <w:rPr>
          <w:rFonts w:ascii="宋体" w:hAnsi="宋体"/>
          <w:position w:val="-12"/>
        </w:rPr>
        <w:object w:dxaOrig="760" w:dyaOrig="360" w14:anchorId="3EE0C326">
          <v:shape id="_x0000_i1026" type="#_x0000_t75" style="width:39pt;height:18pt" o:ole="">
            <v:imagedata r:id="rId20" o:title=""/>
          </v:shape>
          <o:OLEObject Type="Embed" ProgID="Equation.DSMT4" ShapeID="_x0000_i1026" DrawAspect="Content" ObjectID="_1681940854" r:id="rId21"/>
        </w:object>
      </w:r>
      <w:r w:rsidR="00F95533">
        <w:rPr>
          <w:rFonts w:ascii="宋体" w:hAnsi="宋体" w:hint="eastAsia"/>
        </w:rPr>
        <w:t>。</w:t>
      </w:r>
    </w:p>
    <w:p w14:paraId="3238BF58" w14:textId="77777777" w:rsidR="00F95533" w:rsidRDefault="00F95533" w:rsidP="00F95533">
      <w:pPr>
        <w:ind w:leftChars="500" w:left="1050" w:firstLineChars="100" w:firstLine="210"/>
        <w:jc w:val="center"/>
        <w:rPr>
          <w:rFonts w:ascii="宋体" w:hAnsi="宋体"/>
        </w:rPr>
      </w:pPr>
      <w:r>
        <w:rPr>
          <w:rFonts w:ascii="宋体" w:hAnsi="宋体"/>
        </w:rPr>
        <w:t xml:space="preserve">  </w:t>
      </w:r>
      <w:r w:rsidR="004D4DFC" w:rsidRPr="004D4DFC">
        <w:rPr>
          <w:rFonts w:ascii="宋体" w:hAnsi="宋体"/>
          <w:position w:val="-12"/>
        </w:rPr>
        <w:object w:dxaOrig="760" w:dyaOrig="360" w14:anchorId="4FAB64AB">
          <v:shape id="_x0000_i1027" type="#_x0000_t75" style="width:39pt;height:18pt" o:ole="">
            <v:imagedata r:id="rId22" o:title=""/>
          </v:shape>
          <o:OLEObject Type="Embed" ProgID="Equation.DSMT4" ShapeID="_x0000_i1027" DrawAspect="Content" ObjectID="_1681940855" r:id="rId23"/>
        </w:object>
      </w:r>
      <w:r>
        <w:rPr>
          <w:rFonts w:ascii="宋体" w:hAnsi="宋体" w:hint="eastAsia"/>
        </w:rPr>
        <w:t>=</w:t>
      </w:r>
      <w:r>
        <w:rPr>
          <w:rFonts w:ascii="宋体" w:hAnsi="宋体"/>
        </w:rPr>
        <w:t xml:space="preserve"> 2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58</w:t>
      </w:r>
      <w:r>
        <w:rPr>
          <w:rFonts w:ascii="宋体" w:hAnsi="宋体" w:hint="eastAsia"/>
        </w:rPr>
        <w:t>*</w:t>
      </w:r>
      <w:r w:rsidR="004D4DFC" w:rsidRPr="004D4DFC">
        <w:rPr>
          <w:rFonts w:ascii="宋体" w:hAnsi="宋体"/>
          <w:position w:val="-12"/>
        </w:rPr>
        <w:object w:dxaOrig="740" w:dyaOrig="360" w14:anchorId="7D41C21E">
          <v:shape id="_x0000_i1028" type="#_x0000_t75" style="width:37.8pt;height:18.6pt" o:ole="">
            <v:imagedata r:id="rId24" o:title=""/>
          </v:shape>
          <o:OLEObject Type="Embed" ProgID="Equation.DSMT4" ShapeID="_x0000_i1028" DrawAspect="Content" ObjectID="_1681940856" r:id="rId25"/>
        </w:object>
      </w:r>
      <w:r>
        <w:rPr>
          <w:rFonts w:ascii="宋体" w:hAnsi="宋体"/>
        </w:rPr>
        <w:t xml:space="preserve"> </w:t>
      </w:r>
      <w:r w:rsidRPr="00F95533">
        <w:rPr>
          <w:rFonts w:ascii="宋体" w:hAnsi="宋体" w:hint="eastAsia"/>
          <w:highlight w:val="yellow"/>
        </w:rPr>
        <w:t>（2.</w:t>
      </w:r>
      <w:r w:rsidRPr="00F95533">
        <w:rPr>
          <w:rFonts w:ascii="宋体" w:hAnsi="宋体"/>
          <w:highlight w:val="yellow"/>
        </w:rPr>
        <w:t>58</w:t>
      </w:r>
      <w:r w:rsidRPr="00F95533">
        <w:rPr>
          <w:rFonts w:ascii="宋体" w:hAnsi="宋体" w:hint="eastAsia"/>
          <w:highlight w:val="yellow"/>
        </w:rPr>
        <w:t>是个经验数值）</w:t>
      </w:r>
    </w:p>
    <w:p w14:paraId="46116D2F" w14:textId="77777777" w:rsidR="006A5980" w:rsidRDefault="006A5980" w:rsidP="00EC2B9A">
      <w:pPr>
        <w:ind w:leftChars="595" w:left="1249" w:firstLineChars="0" w:firstLine="0"/>
        <w:rPr>
          <w:rFonts w:ascii="宋体" w:hAnsi="宋体"/>
        </w:rPr>
      </w:pPr>
      <w:r w:rsidRPr="008D0023">
        <w:rPr>
          <w:rFonts w:ascii="宋体" w:hAnsi="宋体" w:hint="eastAsia"/>
        </w:rPr>
        <w:t>天然气低热值</w:t>
      </w:r>
      <w:r w:rsidR="00EC2B9A" w:rsidRPr="00EC2B9A">
        <w:rPr>
          <w:rFonts w:ascii="宋体" w:hAnsi="宋体"/>
          <w:position w:val="-12"/>
        </w:rPr>
        <w:object w:dxaOrig="520" w:dyaOrig="360" w14:anchorId="5EC0FC79">
          <v:shape id="_x0000_i1029" type="#_x0000_t75" style="width:25.8pt;height:18.6pt" o:ole="">
            <v:imagedata r:id="rId26" o:title=""/>
          </v:shape>
          <o:OLEObject Type="Embed" ProgID="Equation.DSMT4" ShapeID="_x0000_i1029" DrawAspect="Content" ObjectID="_1681940857" r:id="rId27"/>
        </w:object>
      </w:r>
      <w:r w:rsidRPr="008D0023">
        <w:rPr>
          <w:rFonts w:ascii="宋体" w:hAnsi="宋体" w:hint="eastAsia"/>
        </w:rPr>
        <w:t>为9.</w:t>
      </w:r>
      <w:r w:rsidRPr="008D0023">
        <w:rPr>
          <w:rFonts w:ascii="宋体" w:hAnsi="宋体"/>
        </w:rPr>
        <w:t>7</w:t>
      </w:r>
      <w:r w:rsidRPr="008D0023">
        <w:rPr>
          <w:rFonts w:ascii="宋体" w:hAnsi="宋体" w:hint="eastAsia"/>
        </w:rPr>
        <w:t>kwh/m</w:t>
      </w:r>
      <w:r w:rsidRPr="008D0023">
        <w:rPr>
          <w:rFonts w:ascii="宋体" w:hAnsi="宋体"/>
          <w:vertAlign w:val="superscript"/>
        </w:rPr>
        <w:t>3</w:t>
      </w:r>
      <w:r w:rsidR="008D0023" w:rsidRPr="008D0023">
        <w:rPr>
          <w:rFonts w:ascii="宋体" w:hAnsi="宋体" w:hint="eastAsia"/>
        </w:rPr>
        <w:t>；</w:t>
      </w:r>
      <w:proofErr w:type="spellStart"/>
      <w:r w:rsidR="00EC2B9A">
        <w:rPr>
          <w:rFonts w:ascii="宋体" w:hAnsi="宋体" w:hint="eastAsia"/>
        </w:rPr>
        <w:t>Cng</w:t>
      </w:r>
      <w:proofErr w:type="spellEnd"/>
      <w:r w:rsidR="00EC2B9A">
        <w:rPr>
          <w:rFonts w:ascii="宋体" w:hAnsi="宋体" w:hint="eastAsia"/>
        </w:rPr>
        <w:t>是天然气价格</w:t>
      </w:r>
      <w:r w:rsidR="00870CCD">
        <w:rPr>
          <w:rFonts w:ascii="宋体" w:hAnsi="宋体" w:hint="eastAsia"/>
        </w:rPr>
        <w:t>单位：美元/m</w:t>
      </w:r>
      <w:r w:rsidR="00870CCD">
        <w:rPr>
          <w:rFonts w:ascii="宋体" w:hAnsi="宋体"/>
          <w:vertAlign w:val="superscript"/>
        </w:rPr>
        <w:t>3</w:t>
      </w:r>
      <w:r w:rsidR="00EC2B9A">
        <w:rPr>
          <w:rFonts w:ascii="宋体" w:hAnsi="宋体" w:hint="eastAsia"/>
        </w:rPr>
        <w:t>，天然气燃料费用如下：</w:t>
      </w:r>
      <w:r w:rsidR="00EC2B9A">
        <w:rPr>
          <w:rFonts w:ascii="宋体" w:hAnsi="宋体"/>
        </w:rPr>
        <w:t xml:space="preserve"> </w:t>
      </w:r>
    </w:p>
    <w:p w14:paraId="2596723A" w14:textId="77777777" w:rsidR="00660AB6" w:rsidRDefault="00EC2B9A" w:rsidP="00DE094A">
      <w:pPr>
        <w:ind w:firstLineChars="395" w:firstLine="829"/>
        <w:jc w:val="center"/>
        <w:rPr>
          <w:rFonts w:ascii="宋体" w:hAnsi="宋体"/>
        </w:rPr>
      </w:pPr>
      <w:r>
        <w:rPr>
          <w:noProof/>
        </w:rPr>
        <w:lastRenderedPageBreak/>
        <w:drawing>
          <wp:inline distT="0" distB="0" distL="0" distR="0" wp14:anchorId="2CA2864D" wp14:editId="7206F15D">
            <wp:extent cx="2086708" cy="6314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21760" cy="6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8DFDB" w14:textId="77777777" w:rsidR="00F95533" w:rsidRDefault="00F95533" w:rsidP="00F95533">
      <w:pPr>
        <w:ind w:firstLineChars="395" w:firstLine="829"/>
        <w:rPr>
          <w:rFonts w:ascii="宋体" w:hAnsi="宋体"/>
        </w:rPr>
      </w:pPr>
      <w:r>
        <w:rPr>
          <w:rFonts w:ascii="宋体" w:hAnsi="宋体" w:hint="eastAsia"/>
        </w:rPr>
        <w:t>燃气轮机的天然气消耗量：</w:t>
      </w:r>
    </w:p>
    <w:p w14:paraId="44A0A4A8" w14:textId="77777777" w:rsidR="00F95533" w:rsidRPr="00660AB6" w:rsidRDefault="00F95533" w:rsidP="00F95533">
      <w:pPr>
        <w:ind w:firstLineChars="395" w:firstLine="829"/>
        <w:jc w:val="center"/>
        <w:rPr>
          <w:rFonts w:ascii="宋体" w:hAnsi="宋体"/>
        </w:rPr>
      </w:pPr>
      <w:r w:rsidRPr="00F95533">
        <w:rPr>
          <w:rFonts w:ascii="宋体" w:hAnsi="宋体"/>
          <w:position w:val="-30"/>
        </w:rPr>
        <w:object w:dxaOrig="2079" w:dyaOrig="680" w14:anchorId="0F66823C">
          <v:shape id="_x0000_i1030" type="#_x0000_t75" style="width:103.8pt;height:34.2pt" o:ole="">
            <v:imagedata r:id="rId29" o:title=""/>
          </v:shape>
          <o:OLEObject Type="Embed" ProgID="Equation.DSMT4" ShapeID="_x0000_i1030" DrawAspect="Content" ObjectID="_1681940858" r:id="rId30"/>
        </w:object>
      </w:r>
    </w:p>
    <w:p w14:paraId="61D9A18A" w14:textId="77777777" w:rsidR="00E7607D" w:rsidRDefault="00433B8F" w:rsidP="00E7607D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电锅炉模型</w:t>
      </w:r>
    </w:p>
    <w:p w14:paraId="7517032C" w14:textId="77777777" w:rsidR="00E7607D" w:rsidRPr="00E7607D" w:rsidRDefault="00E7607D" w:rsidP="00E7607D">
      <w:pPr>
        <w:pStyle w:val="a4"/>
        <w:jc w:val="center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6A9EFE9A" wp14:editId="709A4CBC">
            <wp:extent cx="1191065" cy="287729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80749" cy="309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0214">
        <w:rPr>
          <w:rFonts w:ascii="宋体" w:hAnsi="宋体" w:hint="eastAsia"/>
          <w:b/>
        </w:rPr>
        <w:t xml:space="preserve"> 效率取0.</w:t>
      </w:r>
      <w:r w:rsidR="00040214">
        <w:rPr>
          <w:rFonts w:ascii="宋体" w:hAnsi="宋体"/>
          <w:b/>
        </w:rPr>
        <w:t>85</w:t>
      </w:r>
    </w:p>
    <w:p w14:paraId="0EE1993C" w14:textId="77777777" w:rsidR="00005A7C" w:rsidRPr="00153497" w:rsidRDefault="00E7607D" w:rsidP="00153497">
      <w:pPr>
        <w:pStyle w:val="a4"/>
        <w:numPr>
          <w:ilvl w:val="0"/>
          <w:numId w:val="1"/>
        </w:numPr>
        <w:ind w:firstLineChars="0"/>
        <w:rPr>
          <w:rFonts w:ascii="宋体" w:hAnsi="宋体"/>
          <w:b/>
        </w:rPr>
      </w:pPr>
      <w:commentRangeStart w:id="3"/>
      <w:r>
        <w:rPr>
          <w:rFonts w:ascii="宋体" w:hAnsi="宋体" w:hint="eastAsia"/>
          <w:b/>
        </w:rPr>
        <w:t>热网模型</w:t>
      </w:r>
      <w:r w:rsidR="00675B7C">
        <w:rPr>
          <w:rFonts w:ascii="宋体" w:hAnsi="宋体" w:hint="eastAsia"/>
          <w:b/>
        </w:rPr>
        <w:t>（来自</w:t>
      </w:r>
      <w:proofErr w:type="spellStart"/>
      <w:r w:rsidR="00675B7C">
        <w:rPr>
          <w:rFonts w:ascii="宋体" w:hAnsi="宋体" w:hint="eastAsia"/>
          <w:b/>
        </w:rPr>
        <w:t>caj</w:t>
      </w:r>
      <w:proofErr w:type="spellEnd"/>
      <w:r w:rsidR="00675B7C">
        <w:rPr>
          <w:rFonts w:ascii="宋体" w:hAnsi="宋体" w:hint="eastAsia"/>
          <w:b/>
        </w:rPr>
        <w:t>文献P</w:t>
      </w:r>
      <w:r w:rsidR="00675B7C">
        <w:rPr>
          <w:rFonts w:ascii="宋体" w:hAnsi="宋体"/>
          <w:b/>
        </w:rPr>
        <w:t>21-22</w:t>
      </w:r>
      <w:r w:rsidR="00153497">
        <w:rPr>
          <w:rFonts w:ascii="宋体" w:hAnsi="宋体" w:hint="eastAsia"/>
          <w:b/>
        </w:rPr>
        <w:t>）</w:t>
      </w:r>
      <w:commentRangeEnd w:id="3"/>
      <w:r w:rsidR="00520F06">
        <w:rPr>
          <w:rStyle w:val="aa"/>
        </w:rPr>
        <w:commentReference w:id="3"/>
      </w:r>
    </w:p>
    <w:p w14:paraId="7FC05C26" w14:textId="77777777" w:rsidR="00E7607D" w:rsidRPr="002F13C8" w:rsidRDefault="002F13C8" w:rsidP="002F13C8">
      <w:pPr>
        <w:ind w:firstLineChars="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6A7EACA0" wp14:editId="18B1585C">
            <wp:extent cx="5274310" cy="1096010"/>
            <wp:effectExtent l="0" t="0" r="254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C1757" w14:textId="77777777" w:rsidR="00E7607D" w:rsidRPr="002F13C8" w:rsidRDefault="002F13C8" w:rsidP="002F13C8">
      <w:pPr>
        <w:ind w:firstLineChars="0"/>
        <w:rPr>
          <w:rFonts w:ascii="宋体" w:hAnsi="宋体"/>
          <w:b/>
        </w:rPr>
      </w:pPr>
      <w:r w:rsidRPr="002F13C8">
        <w:rPr>
          <w:noProof/>
        </w:rPr>
        <w:drawing>
          <wp:inline distT="0" distB="0" distL="0" distR="0" wp14:anchorId="669779EA" wp14:editId="5C2D048F">
            <wp:extent cx="5274310" cy="2504792"/>
            <wp:effectExtent l="0" t="0" r="2540" b="0"/>
            <wp:docPr id="32" name="图片 32" descr="C:\Users\ADMINI~1\AppData\Local\Temp\158477413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ADMINI~1\AppData\Local\Temp\1584774130(1)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4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38300F" w14:textId="77777777" w:rsidR="00E7607D" w:rsidRDefault="002F13C8" w:rsidP="002F13C8">
      <w:pPr>
        <w:ind w:firstLineChars="0"/>
        <w:rPr>
          <w:rFonts w:ascii="宋体" w:hAnsi="宋体"/>
          <w:b/>
        </w:rPr>
      </w:pPr>
      <w:r w:rsidRPr="002F13C8">
        <w:rPr>
          <w:noProof/>
        </w:rPr>
        <w:drawing>
          <wp:inline distT="0" distB="0" distL="0" distR="0" wp14:anchorId="4614DA22" wp14:editId="290131AE">
            <wp:extent cx="5274310" cy="1710693"/>
            <wp:effectExtent l="0" t="0" r="2540" b="3810"/>
            <wp:docPr id="34" name="图片 34" descr="C:\Users\ADMINI~1\AppData\Local\Temp\15847741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ADMINI~1\AppData\Local\Temp\1584774149(1)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0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885EC" w14:textId="77777777" w:rsidR="002F13C8" w:rsidRDefault="002F13C8" w:rsidP="002F13C8">
      <w:pPr>
        <w:ind w:firstLineChars="0"/>
        <w:jc w:val="center"/>
        <w:rPr>
          <w:rFonts w:ascii="宋体" w:hAnsi="宋体"/>
          <w:b/>
        </w:rPr>
      </w:pPr>
      <w:r>
        <w:rPr>
          <w:noProof/>
        </w:rPr>
        <w:lastRenderedPageBreak/>
        <w:drawing>
          <wp:inline distT="0" distB="0" distL="0" distR="0" wp14:anchorId="2DDBA632" wp14:editId="5E8398AA">
            <wp:extent cx="2635347" cy="609497"/>
            <wp:effectExtent l="0" t="0" r="0" b="6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73031" cy="618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65360" w14:textId="77777777" w:rsidR="002F13C8" w:rsidRDefault="002F13C8" w:rsidP="002F13C8">
      <w:pPr>
        <w:ind w:firstLineChars="0"/>
        <w:jc w:val="center"/>
        <w:rPr>
          <w:rFonts w:ascii="宋体" w:hAnsi="宋体"/>
          <w:b/>
        </w:rPr>
      </w:pPr>
      <w:r w:rsidRPr="002F13C8">
        <w:rPr>
          <w:rFonts w:ascii="宋体" w:hAnsi="宋体"/>
          <w:b/>
          <w:noProof/>
        </w:rPr>
        <w:drawing>
          <wp:inline distT="0" distB="0" distL="0" distR="0" wp14:anchorId="79849D0D" wp14:editId="6F8A001E">
            <wp:extent cx="5274310" cy="2725112"/>
            <wp:effectExtent l="0" t="0" r="2540" b="0"/>
            <wp:docPr id="36" name="图片 36" descr="C:\Users\ADMINI~1\AppData\Local\Temp\158477420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I~1\AppData\Local\Temp\1584774202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25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95CE5" w14:textId="77777777" w:rsidR="00C924AC" w:rsidRDefault="00C924AC" w:rsidP="00C924AC">
      <w:pPr>
        <w:ind w:firstLine="420"/>
        <w:rPr>
          <w:rFonts w:ascii="宋体" w:hAnsi="宋体"/>
        </w:rPr>
      </w:pPr>
      <w:commentRangeStart w:id="4"/>
      <w:r w:rsidRPr="00C924AC">
        <w:rPr>
          <w:rFonts w:ascii="宋体" w:hAnsi="宋体" w:hint="eastAsia"/>
          <w:highlight w:val="yellow"/>
        </w:rPr>
        <w:t>复杂的管道流量损失转化</w:t>
      </w:r>
      <w:commentRangeEnd w:id="4"/>
      <w:r w:rsidR="00520F06">
        <w:rPr>
          <w:rStyle w:val="aa"/>
        </w:rPr>
        <w:commentReference w:id="4"/>
      </w:r>
    </w:p>
    <w:p w14:paraId="19FDB7ED" w14:textId="77777777" w:rsidR="00126BBF" w:rsidRPr="00C577A2" w:rsidRDefault="00C577A2" w:rsidP="0025500A">
      <w:pPr>
        <w:ind w:firstLine="420"/>
        <w:jc w:val="center"/>
        <w:rPr>
          <w:rFonts w:ascii="宋体" w:hAnsi="宋体"/>
        </w:rPr>
      </w:pPr>
      <w:r>
        <w:rPr>
          <w:noProof/>
        </w:rPr>
        <w:drawing>
          <wp:inline distT="0" distB="0" distL="0" distR="0" wp14:anchorId="1C337D9B" wp14:editId="7E665CC6">
            <wp:extent cx="3128568" cy="1813291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59072" cy="1830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24AC">
        <w:rPr>
          <w:rFonts w:ascii="宋体" w:hAnsi="宋体"/>
        </w:rPr>
        <w:t xml:space="preserve"> </w:t>
      </w:r>
    </w:p>
    <w:p w14:paraId="3585C6F4" w14:textId="77777777" w:rsidR="00E42D74" w:rsidRDefault="00E42D74">
      <w:pPr>
        <w:widowControl/>
        <w:spacing w:line="240" w:lineRule="auto"/>
        <w:ind w:firstLineChars="0" w:firstLine="0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14:paraId="682E5FE5" w14:textId="77777777" w:rsidR="00E42D74" w:rsidRDefault="00E42D74" w:rsidP="00FE5F72">
      <w:pPr>
        <w:ind w:firstLine="422"/>
        <w:rPr>
          <w:rFonts w:ascii="宋体" w:hAnsi="宋体"/>
          <w:b/>
        </w:rPr>
      </w:pPr>
    </w:p>
    <w:p w14:paraId="5621CB8D" w14:textId="77777777" w:rsidR="00920D67" w:rsidRDefault="00920D67" w:rsidP="00920D67">
      <w:pPr>
        <w:ind w:firstLine="422"/>
        <w:rPr>
          <w:rFonts w:ascii="宋体" w:hAnsi="宋体"/>
          <w:b/>
        </w:rPr>
      </w:pPr>
      <w:commentRangeStart w:id="5"/>
      <w:r w:rsidRPr="000D4A16">
        <w:rPr>
          <w:rFonts w:ascii="宋体" w:hAnsi="宋体" w:hint="eastAsia"/>
          <w:b/>
        </w:rPr>
        <w:t>四、目标函数</w:t>
      </w:r>
      <w:commentRangeEnd w:id="5"/>
      <w:r w:rsidR="00137C2B">
        <w:rPr>
          <w:rStyle w:val="aa"/>
        </w:rPr>
        <w:commentReference w:id="5"/>
      </w:r>
    </w:p>
    <w:p w14:paraId="698AC79F" w14:textId="77777777" w:rsidR="00920D67" w:rsidRDefault="00FC575A" w:rsidP="00FC575A">
      <w:pPr>
        <w:ind w:firstLineChars="394" w:firstLine="831"/>
        <w:rPr>
          <w:rFonts w:ascii="宋体" w:hAnsi="宋体"/>
          <w:b/>
        </w:rPr>
      </w:pPr>
      <w:r>
        <w:rPr>
          <w:rFonts w:ascii="宋体" w:hAnsi="宋体" w:hint="eastAsia"/>
          <w:b/>
          <w:noProof/>
        </w:rPr>
        <w:t>目标函数：</w:t>
      </w:r>
      <w:r>
        <w:rPr>
          <w:rFonts w:ascii="宋体" w:hAnsi="宋体"/>
          <w:b/>
          <w:noProof/>
        </w:rPr>
        <w:t xml:space="preserve"> </w:t>
      </w:r>
      <w:r w:rsidRPr="00FC575A">
        <w:rPr>
          <w:rFonts w:ascii="宋体" w:hAnsi="宋体"/>
          <w:b/>
          <w:noProof/>
          <w:position w:val="-28"/>
        </w:rPr>
        <w:object w:dxaOrig="3440" w:dyaOrig="540" w14:anchorId="38022459">
          <v:shape id="_x0000_i1031" type="#_x0000_t75" style="width:172.2pt;height:27pt" o:ole="">
            <v:imagedata r:id="rId38" o:title=""/>
          </v:shape>
          <o:OLEObject Type="Embed" ProgID="Equation.DSMT4" ShapeID="_x0000_i1031" DrawAspect="Content" ObjectID="_1681940859" r:id="rId39"/>
        </w:object>
      </w:r>
    </w:p>
    <w:p w14:paraId="0C191214" w14:textId="77777777" w:rsidR="00920D67" w:rsidRDefault="00920D67" w:rsidP="004739FA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45392D18" wp14:editId="3D83C57D">
            <wp:extent cx="5274310" cy="737870"/>
            <wp:effectExtent l="0" t="0" r="2540" b="508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751A6" w14:textId="77777777" w:rsidR="00940068" w:rsidRDefault="00940068" w:rsidP="00FE5F72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033C291A" wp14:editId="36017202">
            <wp:extent cx="5274310" cy="2679700"/>
            <wp:effectExtent l="0" t="0" r="254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4129D" w14:textId="77777777" w:rsidR="00940068" w:rsidRDefault="00940068" w:rsidP="00FE5F72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707F8CF8" wp14:editId="684FF98E">
            <wp:extent cx="5274310" cy="835660"/>
            <wp:effectExtent l="0" t="0" r="254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3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75A">
        <w:rPr>
          <w:rFonts w:ascii="宋体" w:hAnsi="宋体" w:hint="eastAsia"/>
          <w:b/>
        </w:rPr>
        <w:t xml:space="preserve"> </w:t>
      </w:r>
    </w:p>
    <w:p w14:paraId="152AEB8D" w14:textId="77777777" w:rsidR="0025500A" w:rsidRDefault="0025500A" w:rsidP="0025500A">
      <w:pPr>
        <w:ind w:firstLineChars="0" w:firstLine="0"/>
        <w:jc w:val="both"/>
        <w:rPr>
          <w:rFonts w:ascii="宋体" w:hAnsi="宋体"/>
          <w:b/>
        </w:rPr>
      </w:pPr>
      <w:r w:rsidRPr="00126BBF">
        <w:rPr>
          <w:rFonts w:ascii="宋体" w:hAnsi="宋体"/>
          <w:noProof/>
        </w:rPr>
        <w:drawing>
          <wp:inline distT="0" distB="0" distL="0" distR="0" wp14:anchorId="5F25B957" wp14:editId="45442901">
            <wp:extent cx="5274310" cy="1159630"/>
            <wp:effectExtent l="0" t="0" r="2540" b="2540"/>
            <wp:docPr id="38" name="图片 38" descr="C:\Users\ADMINI~1\AppData\Local\Temp\158477433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DMINI~1\AppData\Local\Temp\1584774337(1)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5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B43E2" w14:textId="77777777" w:rsidR="0025500A" w:rsidRDefault="0025500A" w:rsidP="0025500A">
      <w:pPr>
        <w:ind w:firstLineChars="300" w:firstLine="632"/>
        <w:rPr>
          <w:rFonts w:ascii="宋体" w:hAnsi="宋体"/>
          <w:b/>
        </w:rPr>
      </w:pPr>
      <w:r>
        <w:rPr>
          <w:rFonts w:ascii="宋体" w:hAnsi="宋体" w:hint="eastAsia"/>
          <w:b/>
        </w:rPr>
        <w:t>热力系统的平衡：</w:t>
      </w:r>
      <w:r w:rsidR="004D4DFC" w:rsidRPr="004D4DFC">
        <w:rPr>
          <w:rFonts w:ascii="宋体" w:hAnsi="宋体"/>
          <w:b/>
          <w:position w:val="-12"/>
        </w:rPr>
        <w:object w:dxaOrig="3180" w:dyaOrig="360" w14:anchorId="62E5E281">
          <v:shape id="_x0000_i1032" type="#_x0000_t75" style="width:159pt;height:18pt" o:ole="">
            <v:imagedata r:id="rId44" o:title=""/>
          </v:shape>
          <o:OLEObject Type="Embed" ProgID="Equation.DSMT4" ShapeID="_x0000_i1032" DrawAspect="Content" ObjectID="_1681940860" r:id="rId45"/>
        </w:object>
      </w:r>
    </w:p>
    <w:p w14:paraId="21880FC4" w14:textId="77777777" w:rsidR="004F2B04" w:rsidRDefault="004F2B04" w:rsidP="00FC575A">
      <w:pPr>
        <w:ind w:firstLineChars="400" w:firstLine="843"/>
        <w:rPr>
          <w:rFonts w:ascii="宋体" w:hAnsi="宋体"/>
          <w:b/>
        </w:rPr>
      </w:pPr>
    </w:p>
    <w:p w14:paraId="7BD1A3CC" w14:textId="77777777" w:rsidR="00FC575A" w:rsidRDefault="00FC575A" w:rsidP="00FC575A">
      <w:pPr>
        <w:ind w:firstLineChars="400" w:firstLine="843"/>
        <w:rPr>
          <w:rFonts w:ascii="宋体" w:hAnsi="宋体"/>
          <w:b/>
        </w:rPr>
      </w:pPr>
    </w:p>
    <w:p w14:paraId="3485C1E5" w14:textId="77777777" w:rsidR="00C924AC" w:rsidRDefault="00C924AC">
      <w:pPr>
        <w:widowControl/>
        <w:spacing w:line="240" w:lineRule="auto"/>
        <w:ind w:firstLineChars="0" w:firstLine="0"/>
        <w:rPr>
          <w:rFonts w:ascii="宋体" w:hAnsi="宋体"/>
          <w:b/>
        </w:rPr>
      </w:pPr>
      <w:r>
        <w:rPr>
          <w:rFonts w:ascii="宋体" w:hAnsi="宋体"/>
          <w:b/>
        </w:rPr>
        <w:br w:type="page"/>
      </w:r>
    </w:p>
    <w:p w14:paraId="0A6C408B" w14:textId="77777777" w:rsidR="003A01DE" w:rsidRDefault="002262C3" w:rsidP="00FE5F72">
      <w:pPr>
        <w:ind w:firstLine="420"/>
        <w:rPr>
          <w:rFonts w:ascii="宋体" w:hAnsi="宋体"/>
          <w:b/>
        </w:rPr>
      </w:pPr>
      <w:r>
        <w:rPr>
          <w:rStyle w:val="aa"/>
        </w:rPr>
        <w:lastRenderedPageBreak/>
        <w:commentReference w:id="6"/>
      </w:r>
    </w:p>
    <w:p w14:paraId="75F4B982" w14:textId="77777777" w:rsidR="00CE49DD" w:rsidRDefault="00CE49DD" w:rsidP="00CE49DD">
      <w:pPr>
        <w:ind w:firstLine="420"/>
        <w:jc w:val="center"/>
        <w:rPr>
          <w:rFonts w:ascii="宋体" w:hAnsi="宋体"/>
        </w:rPr>
      </w:pPr>
      <w:r w:rsidRPr="00F3561F">
        <w:rPr>
          <w:rFonts w:ascii="宋体" w:hAnsi="宋体" w:hint="eastAsia"/>
        </w:rPr>
        <w:t>模型</w:t>
      </w:r>
      <w:r>
        <w:rPr>
          <w:rFonts w:ascii="宋体" w:hAnsi="宋体" w:hint="eastAsia"/>
        </w:rPr>
        <w:t>及相关数据</w:t>
      </w:r>
    </w:p>
    <w:p w14:paraId="487DA617" w14:textId="77777777" w:rsidR="00CE49DD" w:rsidRDefault="00CE49DD" w:rsidP="00CE49DD">
      <w:pPr>
        <w:ind w:firstLine="420"/>
        <w:jc w:val="center"/>
        <w:rPr>
          <w:rFonts w:ascii="宋体" w:hAnsi="宋体"/>
        </w:rPr>
      </w:pPr>
      <w:r w:rsidRPr="00361E69">
        <w:rPr>
          <w:rFonts w:ascii="宋体" w:hAnsi="宋体"/>
          <w:noProof/>
        </w:rPr>
        <w:drawing>
          <wp:inline distT="0" distB="0" distL="0" distR="0" wp14:anchorId="282F5238" wp14:editId="3A7202A4">
            <wp:extent cx="5274310" cy="2877375"/>
            <wp:effectExtent l="0" t="0" r="2540" b="0"/>
            <wp:docPr id="12" name="图片 12" descr="C:\Users\ADMINI~1\AppData\Local\Temp\15844286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428678(1)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98F8F" w14:textId="77777777" w:rsidR="00CE49DD" w:rsidRDefault="00CE49DD" w:rsidP="00CE49DD">
      <w:pPr>
        <w:ind w:firstLine="420"/>
        <w:rPr>
          <w:rFonts w:ascii="黑体" w:eastAsia="黑体" w:hAnsi="黑体"/>
        </w:rPr>
      </w:pPr>
      <w:r w:rsidRPr="00836ADC">
        <w:rPr>
          <w:rFonts w:ascii="黑体" w:eastAsia="黑体" w:hAnsi="黑体" w:hint="eastAsia"/>
        </w:rPr>
        <w:t>一、</w:t>
      </w:r>
      <w:r w:rsidR="00B27809">
        <w:rPr>
          <w:rFonts w:ascii="黑体" w:eastAsia="黑体" w:hAnsi="黑体" w:hint="eastAsia"/>
        </w:rPr>
        <w:t>电力数据</w:t>
      </w:r>
    </w:p>
    <w:p w14:paraId="61E51433" w14:textId="77777777" w:rsidR="00CE49DD" w:rsidRDefault="00CE49DD" w:rsidP="00CE49DD">
      <w:pPr>
        <w:ind w:firstLine="42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（</w:t>
      </w:r>
      <w:proofErr w:type="gramStart"/>
      <w:r>
        <w:rPr>
          <w:rFonts w:ascii="黑体" w:eastAsia="黑体" w:hAnsi="黑体" w:hint="eastAsia"/>
        </w:rPr>
        <w:t>二阶锥模型</w:t>
      </w:r>
      <w:proofErr w:type="gramEnd"/>
      <w:r>
        <w:rPr>
          <w:rFonts w:ascii="黑体" w:eastAsia="黑体" w:hAnsi="黑体" w:hint="eastAsia"/>
        </w:rPr>
        <w:t>，数据与matpower3</w:t>
      </w:r>
      <w:r>
        <w:rPr>
          <w:rFonts w:ascii="黑体" w:eastAsia="黑体" w:hAnsi="黑体"/>
        </w:rPr>
        <w:t>9</w:t>
      </w:r>
      <w:r>
        <w:rPr>
          <w:rFonts w:ascii="黑体" w:eastAsia="黑体" w:hAnsi="黑体" w:hint="eastAsia"/>
        </w:rPr>
        <w:t>节点相同，其中2台发电机改成燃气发电机）</w:t>
      </w:r>
    </w:p>
    <w:p w14:paraId="2C44CBA9" w14:textId="77777777" w:rsidR="00CE49DD" w:rsidRPr="00A0504F" w:rsidRDefault="00CE49DD" w:rsidP="00CE49DD">
      <w:pPr>
        <w:ind w:firstLine="420"/>
        <w:rPr>
          <w:rFonts w:ascii="黑体" w:eastAsia="黑体" w:hAnsi="黑体"/>
        </w:rPr>
      </w:pPr>
      <w:r>
        <w:rPr>
          <w:rFonts w:ascii="仿宋" w:eastAsia="仿宋" w:hAnsi="仿宋" w:hint="eastAsia"/>
        </w:rPr>
        <w:t>总共1</w:t>
      </w:r>
      <w:r>
        <w:rPr>
          <w:rFonts w:ascii="仿宋" w:eastAsia="仿宋" w:hAnsi="仿宋"/>
        </w:rPr>
        <w:t>0</w:t>
      </w:r>
      <w:r>
        <w:rPr>
          <w:rFonts w:ascii="仿宋" w:eastAsia="仿宋" w:hAnsi="仿宋" w:hint="eastAsia"/>
        </w:rPr>
        <w:t>台发电机组，总装机容量6</w:t>
      </w:r>
      <w:r>
        <w:rPr>
          <w:rFonts w:ascii="仿宋" w:eastAsia="仿宋" w:hAnsi="仿宋"/>
        </w:rPr>
        <w:t>967MW</w:t>
      </w:r>
      <w:r>
        <w:rPr>
          <w:rFonts w:ascii="仿宋" w:eastAsia="仿宋" w:hAnsi="仿宋" w:hint="eastAsia"/>
        </w:rPr>
        <w:t>，总电力负荷5</w:t>
      </w:r>
      <w:r>
        <w:rPr>
          <w:rFonts w:ascii="仿宋" w:eastAsia="仿宋" w:hAnsi="仿宋"/>
        </w:rPr>
        <w:t>941</w:t>
      </w:r>
      <w:r>
        <w:rPr>
          <w:rFonts w:ascii="仿宋" w:eastAsia="仿宋" w:hAnsi="仿宋" w:hint="eastAsia"/>
        </w:rPr>
        <w:t>.</w:t>
      </w:r>
      <w:r>
        <w:rPr>
          <w:rFonts w:ascii="仿宋" w:eastAsia="仿宋" w:hAnsi="仿宋"/>
        </w:rPr>
        <w:t>5MW</w:t>
      </w:r>
      <w:r>
        <w:rPr>
          <w:rFonts w:ascii="仿宋" w:eastAsia="仿宋" w:hAnsi="仿宋" w:hint="eastAsia"/>
        </w:rPr>
        <w:t>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63"/>
        <w:gridCol w:w="1560"/>
        <w:gridCol w:w="2268"/>
        <w:gridCol w:w="2205"/>
      </w:tblGrid>
      <w:tr w:rsidR="00CE49DD" w14:paraId="632D566D" w14:textId="77777777" w:rsidTr="00B27809">
        <w:tc>
          <w:tcPr>
            <w:tcW w:w="2263" w:type="dxa"/>
          </w:tcPr>
          <w:p w14:paraId="6645D1C8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3</w:t>
            </w:r>
          </w:p>
        </w:tc>
        <w:tc>
          <w:tcPr>
            <w:tcW w:w="1560" w:type="dxa"/>
          </w:tcPr>
          <w:p w14:paraId="1F8DD920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气轮机</w:t>
            </w:r>
          </w:p>
        </w:tc>
        <w:tc>
          <w:tcPr>
            <w:tcW w:w="2268" w:type="dxa"/>
          </w:tcPr>
          <w:p w14:paraId="1FCF5095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6供气</w:t>
            </w:r>
          </w:p>
        </w:tc>
        <w:tc>
          <w:tcPr>
            <w:tcW w:w="2205" w:type="dxa"/>
          </w:tcPr>
          <w:p w14:paraId="6F532131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  <w:tr w:rsidR="00CE49DD" w14:paraId="6D4708E3" w14:textId="77777777" w:rsidTr="00B27809">
        <w:tc>
          <w:tcPr>
            <w:tcW w:w="2263" w:type="dxa"/>
          </w:tcPr>
          <w:p w14:paraId="5D5976BA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7</w:t>
            </w:r>
          </w:p>
        </w:tc>
        <w:tc>
          <w:tcPr>
            <w:tcW w:w="1560" w:type="dxa"/>
          </w:tcPr>
          <w:p w14:paraId="4C2CA353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气轮机</w:t>
            </w:r>
          </w:p>
        </w:tc>
        <w:tc>
          <w:tcPr>
            <w:tcW w:w="2268" w:type="dxa"/>
          </w:tcPr>
          <w:p w14:paraId="67827440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1</w:t>
            </w:r>
            <w:r w:rsidRPr="00B27809">
              <w:rPr>
                <w:rFonts w:ascii="宋体" w:hAnsi="宋体"/>
                <w:sz w:val="20"/>
              </w:rPr>
              <w:t>9</w:t>
            </w:r>
            <w:r w:rsidRPr="00B27809">
              <w:rPr>
                <w:rFonts w:ascii="宋体" w:hAnsi="宋体" w:hint="eastAsia"/>
                <w:sz w:val="20"/>
              </w:rPr>
              <w:t>供气</w:t>
            </w:r>
          </w:p>
        </w:tc>
        <w:tc>
          <w:tcPr>
            <w:tcW w:w="2205" w:type="dxa"/>
          </w:tcPr>
          <w:p w14:paraId="12B2B7EF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  <w:tr w:rsidR="00CE49DD" w14:paraId="78A2EFB7" w14:textId="77777777" w:rsidTr="00B27809">
        <w:tc>
          <w:tcPr>
            <w:tcW w:w="2263" w:type="dxa"/>
          </w:tcPr>
          <w:p w14:paraId="592CEE17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电网节点3</w:t>
            </w:r>
            <w:r w:rsidRPr="00B27809">
              <w:rPr>
                <w:rFonts w:ascii="宋体" w:hAnsi="宋体"/>
                <w:sz w:val="20"/>
              </w:rPr>
              <w:t>0</w:t>
            </w:r>
          </w:p>
        </w:tc>
        <w:tc>
          <w:tcPr>
            <w:tcW w:w="1560" w:type="dxa"/>
          </w:tcPr>
          <w:p w14:paraId="2BB6CB7D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C</w:t>
            </w:r>
            <w:r w:rsidRPr="00B27809">
              <w:rPr>
                <w:rFonts w:ascii="宋体" w:hAnsi="宋体"/>
                <w:sz w:val="20"/>
              </w:rPr>
              <w:t>HP</w:t>
            </w:r>
            <w:r w:rsidRPr="00B27809">
              <w:rPr>
                <w:rFonts w:ascii="宋体" w:hAnsi="宋体" w:hint="eastAsia"/>
                <w:sz w:val="20"/>
              </w:rPr>
              <w:t>机组</w:t>
            </w:r>
          </w:p>
        </w:tc>
        <w:tc>
          <w:tcPr>
            <w:tcW w:w="2268" w:type="dxa"/>
          </w:tcPr>
          <w:p w14:paraId="1EA939CD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proofErr w:type="gramStart"/>
            <w:r w:rsidRPr="00B27809">
              <w:rPr>
                <w:rFonts w:ascii="宋体" w:hAnsi="宋体" w:hint="eastAsia"/>
                <w:sz w:val="20"/>
              </w:rPr>
              <w:t>气网节点</w:t>
            </w:r>
            <w:proofErr w:type="gramEnd"/>
            <w:r w:rsidRPr="00B27809">
              <w:rPr>
                <w:rFonts w:ascii="宋体" w:hAnsi="宋体" w:hint="eastAsia"/>
                <w:sz w:val="20"/>
              </w:rPr>
              <w:t>3供气</w:t>
            </w:r>
          </w:p>
        </w:tc>
        <w:tc>
          <w:tcPr>
            <w:tcW w:w="2205" w:type="dxa"/>
          </w:tcPr>
          <w:p w14:paraId="5D1B3A93" w14:textId="77777777" w:rsidR="00CE49DD" w:rsidRPr="00B27809" w:rsidRDefault="00CE49DD" w:rsidP="00B27809">
            <w:pPr>
              <w:ind w:firstLineChars="0" w:firstLine="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是热网节点1的热源</w:t>
            </w:r>
          </w:p>
        </w:tc>
      </w:tr>
      <w:tr w:rsidR="00CE49DD" w14:paraId="0182B502" w14:textId="77777777" w:rsidTr="00B27809">
        <w:tc>
          <w:tcPr>
            <w:tcW w:w="2263" w:type="dxa"/>
          </w:tcPr>
          <w:p w14:paraId="1DD34947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其余7个电源节点</w:t>
            </w:r>
          </w:p>
        </w:tc>
        <w:tc>
          <w:tcPr>
            <w:tcW w:w="1560" w:type="dxa"/>
          </w:tcPr>
          <w:p w14:paraId="4DAEDDC4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  <w:r w:rsidRPr="00B27809">
              <w:rPr>
                <w:rFonts w:ascii="宋体" w:hAnsi="宋体" w:hint="eastAsia"/>
                <w:sz w:val="20"/>
              </w:rPr>
              <w:t>燃煤机组</w:t>
            </w:r>
          </w:p>
        </w:tc>
        <w:tc>
          <w:tcPr>
            <w:tcW w:w="2268" w:type="dxa"/>
          </w:tcPr>
          <w:p w14:paraId="487E9227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  <w:tc>
          <w:tcPr>
            <w:tcW w:w="2205" w:type="dxa"/>
          </w:tcPr>
          <w:p w14:paraId="3AB9B5DD" w14:textId="77777777" w:rsidR="00CE49DD" w:rsidRPr="00B27809" w:rsidRDefault="00CE49DD" w:rsidP="00275ECD">
            <w:pPr>
              <w:ind w:firstLine="400"/>
              <w:rPr>
                <w:rFonts w:ascii="宋体" w:hAnsi="宋体"/>
                <w:sz w:val="20"/>
              </w:rPr>
            </w:pPr>
          </w:p>
        </w:tc>
      </w:tr>
    </w:tbl>
    <w:p w14:paraId="0E66B96A" w14:textId="77777777" w:rsidR="00CE49DD" w:rsidRDefault="00CE49DD" w:rsidP="00CE49DD">
      <w:pPr>
        <w:ind w:firstLineChars="0" w:firstLine="0"/>
        <w:rPr>
          <w:rFonts w:ascii="黑体" w:eastAsia="黑体" w:hAnsi="黑体"/>
        </w:rPr>
      </w:pPr>
      <w:r>
        <w:rPr>
          <w:noProof/>
        </w:rPr>
        <w:drawing>
          <wp:inline distT="0" distB="0" distL="0" distR="0" wp14:anchorId="42DC0E51" wp14:editId="0F1E10DF">
            <wp:extent cx="5274310" cy="489096"/>
            <wp:effectExtent l="0" t="0" r="254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t="12573"/>
                    <a:stretch/>
                  </pic:blipFill>
                  <pic:spPr bwMode="auto">
                    <a:xfrm>
                      <a:off x="0" y="0"/>
                      <a:ext cx="5274310" cy="4890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E3C704" w14:textId="77777777" w:rsidR="00CA100F" w:rsidRDefault="00CA100F" w:rsidP="00CE49DD">
      <w:pPr>
        <w:ind w:firstLineChars="0" w:firstLine="0"/>
        <w:rPr>
          <w:rFonts w:ascii="黑体" w:eastAsia="黑体" w:hAnsi="黑体"/>
        </w:rPr>
      </w:pPr>
      <w:r>
        <w:rPr>
          <w:noProof/>
        </w:rPr>
        <w:lastRenderedPageBreak/>
        <w:drawing>
          <wp:inline distT="0" distB="0" distL="0" distR="0" wp14:anchorId="0F79ED84" wp14:editId="5399A4C3">
            <wp:extent cx="5274310" cy="291973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6A993" w14:textId="77777777" w:rsidR="00B27809" w:rsidRDefault="00B27809" w:rsidP="00B27809">
      <w:pPr>
        <w:ind w:firstLine="420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</w:t>
      </w:r>
      <w:r w:rsidRPr="00836ADC">
        <w:rPr>
          <w:rFonts w:ascii="黑体" w:eastAsia="黑体" w:hAnsi="黑体" w:hint="eastAsia"/>
        </w:rPr>
        <w:t>、</w:t>
      </w:r>
      <w:r>
        <w:rPr>
          <w:rFonts w:ascii="黑体" w:eastAsia="黑体" w:hAnsi="黑体" w:hint="eastAsia"/>
        </w:rPr>
        <w:t>天然气系统数据</w:t>
      </w:r>
    </w:p>
    <w:p w14:paraId="3DB448AD" w14:textId="77777777" w:rsidR="00B27809" w:rsidRDefault="00B27809" w:rsidP="00B27809">
      <w:pPr>
        <w:ind w:firstLine="420"/>
        <w:rPr>
          <w:rFonts w:ascii="宋体" w:hAnsi="宋体"/>
        </w:rPr>
      </w:pPr>
      <w:r w:rsidRPr="00C0201D">
        <w:rPr>
          <w:rFonts w:ascii="宋体" w:hAnsi="宋体" w:hint="eastAsia"/>
        </w:rPr>
        <w:t>总共6个气源，9个燃气负荷。7个常规燃气负荷，2个燃机发电机负荷。总负荷2.</w:t>
      </w:r>
      <w:r w:rsidRPr="00C0201D">
        <w:rPr>
          <w:rFonts w:ascii="宋体" w:hAnsi="宋体"/>
        </w:rPr>
        <w:t>4608M</w:t>
      </w:r>
      <w:r w:rsidRPr="00C0201D">
        <w:rPr>
          <w:rFonts w:ascii="宋体" w:hAnsi="宋体" w:hint="eastAsia"/>
        </w:rPr>
        <w:t>m</w:t>
      </w:r>
      <w:r w:rsidRPr="00C0201D">
        <w:rPr>
          <w:rFonts w:ascii="宋体" w:hAnsi="宋体" w:hint="eastAsia"/>
          <w:vertAlign w:val="superscript"/>
        </w:rPr>
        <w:t>3</w:t>
      </w:r>
      <w:r w:rsidRPr="00C0201D">
        <w:rPr>
          <w:rFonts w:ascii="宋体" w:hAnsi="宋体" w:hint="eastAsia"/>
        </w:rPr>
        <w:t>。1-</w:t>
      </w:r>
      <w:r w:rsidRPr="00C0201D">
        <w:rPr>
          <w:rFonts w:ascii="宋体" w:hAnsi="宋体"/>
        </w:rPr>
        <w:t>3</w:t>
      </w:r>
      <w:r w:rsidRPr="00C0201D">
        <w:rPr>
          <w:rFonts w:ascii="宋体" w:hAnsi="宋体" w:hint="eastAsia"/>
        </w:rPr>
        <w:t>#的成本为0.</w:t>
      </w:r>
      <w:r w:rsidRPr="00C0201D">
        <w:rPr>
          <w:rFonts w:ascii="宋体" w:hAnsi="宋体"/>
        </w:rPr>
        <w:t>085</w:t>
      </w:r>
      <w:r w:rsidRPr="00C0201D">
        <w:rPr>
          <w:rFonts w:ascii="宋体" w:hAnsi="宋体" w:hint="eastAsia"/>
        </w:rPr>
        <w:t>美元/</w:t>
      </w:r>
      <w:r w:rsidRPr="00C0201D">
        <w:rPr>
          <w:rFonts w:ascii="宋体" w:hAnsi="宋体"/>
        </w:rPr>
        <w:t>m</w:t>
      </w:r>
      <w:r w:rsidRPr="00C0201D">
        <w:rPr>
          <w:rFonts w:ascii="宋体" w:hAnsi="宋体"/>
          <w:vertAlign w:val="superscript"/>
        </w:rPr>
        <w:t>3</w:t>
      </w:r>
      <w:r w:rsidRPr="00C0201D">
        <w:rPr>
          <w:rFonts w:ascii="宋体" w:hAnsi="宋体" w:hint="eastAsia"/>
        </w:rPr>
        <w:t>，4-</w:t>
      </w:r>
      <w:r w:rsidRPr="00C0201D">
        <w:rPr>
          <w:rFonts w:ascii="宋体" w:hAnsi="宋体"/>
        </w:rPr>
        <w:t>6</w:t>
      </w:r>
      <w:r w:rsidRPr="00C0201D">
        <w:rPr>
          <w:rFonts w:ascii="宋体" w:hAnsi="宋体" w:hint="eastAsia"/>
        </w:rPr>
        <w:t>#电成本为0.</w:t>
      </w:r>
      <w:r w:rsidRPr="00C0201D">
        <w:rPr>
          <w:rFonts w:ascii="宋体" w:hAnsi="宋体"/>
        </w:rPr>
        <w:t>062</w:t>
      </w:r>
      <w:r w:rsidRPr="00C0201D">
        <w:rPr>
          <w:rFonts w:ascii="宋体" w:hAnsi="宋体" w:hint="eastAsia"/>
        </w:rPr>
        <w:t>美元/</w:t>
      </w:r>
      <w:r w:rsidRPr="00C0201D">
        <w:rPr>
          <w:rFonts w:ascii="宋体" w:hAnsi="宋体"/>
        </w:rPr>
        <w:t>m</w:t>
      </w:r>
      <w:r w:rsidRPr="00C0201D">
        <w:rPr>
          <w:rFonts w:ascii="宋体" w:hAnsi="宋体"/>
          <w:vertAlign w:val="superscript"/>
        </w:rPr>
        <w:t>3</w:t>
      </w:r>
      <w:r w:rsidRPr="00C0201D">
        <w:rPr>
          <w:rFonts w:ascii="宋体" w:hAnsi="宋体" w:hint="eastAsia"/>
        </w:rPr>
        <w:t>。</w:t>
      </w:r>
    </w:p>
    <w:p w14:paraId="4854F5F4" w14:textId="77777777" w:rsidR="00CA100F" w:rsidRDefault="00CA100F" w:rsidP="00B27809">
      <w:pPr>
        <w:ind w:firstLine="420"/>
        <w:rPr>
          <w:rFonts w:ascii="宋体" w:hAnsi="宋体"/>
        </w:rPr>
      </w:pPr>
      <w:r w:rsidRPr="004376F4">
        <w:rPr>
          <w:rFonts w:ascii="宋体" w:hAnsi="宋体"/>
          <w:noProof/>
        </w:rPr>
        <w:drawing>
          <wp:inline distT="0" distB="0" distL="0" distR="0" wp14:anchorId="4852B571" wp14:editId="28077968">
            <wp:extent cx="5273590" cy="1922389"/>
            <wp:effectExtent l="0" t="0" r="3810" b="1905"/>
            <wp:docPr id="13" name="图片 13" descr="C:\Users\ADMINI~1\AppData\Local\Temp\15844397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84439778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44" b="-1"/>
                    <a:stretch/>
                  </pic:blipFill>
                  <pic:spPr bwMode="auto">
                    <a:xfrm>
                      <a:off x="0" y="0"/>
                      <a:ext cx="5274310" cy="1922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6C7B10" w14:textId="77777777" w:rsidR="00B27809" w:rsidRPr="00B27809" w:rsidRDefault="00B27809" w:rsidP="00CE49DD">
      <w:pPr>
        <w:ind w:firstLineChars="0" w:firstLine="0"/>
        <w:rPr>
          <w:rFonts w:ascii="宋体" w:hAnsi="宋体"/>
        </w:rPr>
      </w:pPr>
    </w:p>
    <w:p w14:paraId="22BA0475" w14:textId="77777777" w:rsidR="00CE49DD" w:rsidRDefault="00CA100F" w:rsidP="00FE5F72">
      <w:pPr>
        <w:ind w:firstLine="420"/>
        <w:rPr>
          <w:rFonts w:ascii="宋体" w:hAnsi="宋体"/>
          <w:b/>
        </w:rPr>
      </w:pPr>
      <w:r w:rsidRPr="003F6458">
        <w:rPr>
          <w:rFonts w:ascii="宋体" w:hAnsi="宋体"/>
          <w:noProof/>
        </w:rPr>
        <w:lastRenderedPageBreak/>
        <w:drawing>
          <wp:inline distT="0" distB="0" distL="0" distR="0" wp14:anchorId="41C95DF4" wp14:editId="652624F1">
            <wp:extent cx="5274310" cy="3233420"/>
            <wp:effectExtent l="0" t="0" r="2540" b="5080"/>
            <wp:docPr id="14" name="图片 14" descr="C:\Users\ADMINI~1\AppData\Local\Temp\15844404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~1\AppData\Local\Temp\1584440485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3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9C8DB" w14:textId="77777777" w:rsidR="00CA100F" w:rsidRDefault="00CA100F" w:rsidP="00FE5F72">
      <w:pPr>
        <w:ind w:firstLine="420"/>
        <w:rPr>
          <w:rFonts w:ascii="宋体" w:hAnsi="宋体"/>
          <w:b/>
        </w:rPr>
      </w:pPr>
      <w:r w:rsidRPr="003F6458">
        <w:rPr>
          <w:rFonts w:ascii="宋体" w:hAnsi="宋体"/>
          <w:noProof/>
        </w:rPr>
        <w:drawing>
          <wp:inline distT="0" distB="0" distL="0" distR="0" wp14:anchorId="03642073" wp14:editId="333D88A9">
            <wp:extent cx="5274310" cy="2743835"/>
            <wp:effectExtent l="0" t="0" r="2540" b="0"/>
            <wp:docPr id="15" name="图片 15" descr="C:\Users\ADMINI~1\AppData\Local\Temp\15844404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~1\AppData\Local\Temp\1584440485(1)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4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56EC" w14:textId="77777777" w:rsidR="00091F92" w:rsidRDefault="00C924AC" w:rsidP="00C924AC">
      <w:pPr>
        <w:ind w:firstLine="422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</w:t>
      </w:r>
      <w:r w:rsidR="00091F92">
        <w:rPr>
          <w:rFonts w:ascii="宋体" w:hAnsi="宋体" w:hint="eastAsia"/>
          <w:b/>
        </w:rPr>
        <w:t>热力系统相关数据</w:t>
      </w:r>
    </w:p>
    <w:p w14:paraId="6A325BA5" w14:textId="77777777" w:rsidR="00C924AC" w:rsidRDefault="00C924AC" w:rsidP="00C924AC">
      <w:pPr>
        <w:ind w:firstLine="420"/>
        <w:rPr>
          <w:rFonts w:ascii="仿宋" w:eastAsia="仿宋" w:hAnsi="仿宋"/>
        </w:rPr>
      </w:pPr>
      <w:r>
        <w:rPr>
          <w:rFonts w:ascii="仿宋" w:eastAsia="仿宋" w:hAnsi="仿宋"/>
        </w:rPr>
        <w:t>1</w:t>
      </w:r>
      <w:r>
        <w:rPr>
          <w:rFonts w:ascii="仿宋" w:eastAsia="仿宋" w:hAnsi="仿宋" w:hint="eastAsia"/>
        </w:rPr>
        <w:t>台C</w:t>
      </w:r>
      <w:r>
        <w:rPr>
          <w:rFonts w:ascii="仿宋" w:eastAsia="仿宋" w:hAnsi="仿宋"/>
        </w:rPr>
        <w:t>HP</w:t>
      </w:r>
      <w:r>
        <w:rPr>
          <w:rFonts w:ascii="仿宋" w:eastAsia="仿宋" w:hAnsi="仿宋" w:hint="eastAsia"/>
        </w:rPr>
        <w:t>机组，1台电锅炉和三个热负荷。总负荷为5</w:t>
      </w:r>
      <w:r>
        <w:rPr>
          <w:rFonts w:ascii="仿宋" w:eastAsia="仿宋" w:hAnsi="仿宋"/>
        </w:rPr>
        <w:t>0MW</w:t>
      </w:r>
      <w:r>
        <w:rPr>
          <w:rFonts w:ascii="仿宋" w:eastAsia="仿宋" w:hAnsi="仿宋" w:hint="eastAsia"/>
        </w:rPr>
        <w:t>，其中电锅炉电热比系数为0.</w:t>
      </w:r>
      <w:r>
        <w:rPr>
          <w:rFonts w:ascii="仿宋" w:eastAsia="仿宋" w:hAnsi="仿宋"/>
        </w:rPr>
        <w:t>8</w:t>
      </w:r>
      <w:r>
        <w:rPr>
          <w:rFonts w:ascii="仿宋" w:eastAsia="仿宋" w:hAnsi="仿宋" w:hint="eastAsia"/>
        </w:rPr>
        <w:t>，出力上限为3</w:t>
      </w:r>
      <w:r>
        <w:rPr>
          <w:rFonts w:ascii="仿宋" w:eastAsia="仿宋" w:hAnsi="仿宋"/>
        </w:rPr>
        <w:t>0MW</w:t>
      </w:r>
      <w:r>
        <w:rPr>
          <w:rFonts w:ascii="仿宋" w:eastAsia="仿宋" w:hAnsi="仿宋" w:hint="eastAsia"/>
        </w:rPr>
        <w:t>。C</w:t>
      </w:r>
      <w:r>
        <w:rPr>
          <w:rFonts w:ascii="仿宋" w:eastAsia="仿宋" w:hAnsi="仿宋"/>
        </w:rPr>
        <w:t>HP</w:t>
      </w:r>
      <w:r>
        <w:rPr>
          <w:rFonts w:ascii="仿宋" w:eastAsia="仿宋" w:hAnsi="仿宋" w:hint="eastAsia"/>
        </w:rPr>
        <w:t>机组的基本参数如下图。</w:t>
      </w:r>
    </w:p>
    <w:p w14:paraId="28F2C6D3" w14:textId="77777777" w:rsidR="00C924AC" w:rsidRPr="00FE5F72" w:rsidRDefault="00C924AC" w:rsidP="00C924AC">
      <w:pPr>
        <w:ind w:firstLine="420"/>
        <w:rPr>
          <w:rFonts w:ascii="仿宋" w:eastAsia="仿宋" w:hAnsi="仿宋"/>
        </w:rPr>
      </w:pPr>
      <w:r w:rsidRPr="00134794">
        <w:rPr>
          <w:rFonts w:ascii="仿宋" w:eastAsia="仿宋" w:hAnsi="仿宋"/>
          <w:noProof/>
        </w:rPr>
        <w:drawing>
          <wp:inline distT="0" distB="0" distL="0" distR="0" wp14:anchorId="5AB08DAA" wp14:editId="42379D88">
            <wp:extent cx="5273900" cy="1266092"/>
            <wp:effectExtent l="0" t="0" r="3175" b="0"/>
            <wp:docPr id="16" name="图片 16" descr="C:\Users\ADMINI~1\AppData\Local\Temp\158444027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~1\AppData\Local\Temp\1584440273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6"/>
                    <a:stretch/>
                  </pic:blipFill>
                  <pic:spPr bwMode="auto">
                    <a:xfrm>
                      <a:off x="0" y="0"/>
                      <a:ext cx="5274310" cy="1266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C24620" w14:textId="77777777" w:rsidR="00C924AC" w:rsidRDefault="00C924AC" w:rsidP="00C924AC">
      <w:pPr>
        <w:ind w:firstLine="420"/>
        <w:rPr>
          <w:rFonts w:ascii="宋体" w:hAnsi="宋体"/>
          <w:b/>
        </w:rPr>
      </w:pPr>
      <w:r>
        <w:rPr>
          <w:noProof/>
        </w:rPr>
        <w:lastRenderedPageBreak/>
        <w:drawing>
          <wp:inline distT="0" distB="0" distL="0" distR="0" wp14:anchorId="6AA33E06" wp14:editId="138F614C">
            <wp:extent cx="5274310" cy="227457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7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8F951" w14:textId="77777777" w:rsidR="003D6B4F" w:rsidRDefault="00005299" w:rsidP="00E00F71">
      <w:pPr>
        <w:ind w:firstLine="422"/>
        <w:jc w:val="center"/>
        <w:rPr>
          <w:rFonts w:ascii="宋体" w:hAnsi="宋体"/>
          <w:b/>
        </w:rPr>
      </w:pPr>
      <w:r w:rsidRPr="00005299">
        <w:rPr>
          <w:rFonts w:ascii="宋体" w:hAnsi="宋体"/>
          <w:b/>
          <w:noProof/>
        </w:rPr>
        <w:drawing>
          <wp:inline distT="0" distB="0" distL="0" distR="0" wp14:anchorId="7E945069" wp14:editId="1ADDC801">
            <wp:extent cx="4683125" cy="2068830"/>
            <wp:effectExtent l="0" t="0" r="3175" b="7620"/>
            <wp:docPr id="20" name="图片 20" descr="C:\Users\ADMINI~1\AppData\Local\Temp\158546352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I~1\AppData\Local\Temp\1585463525(1)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125" cy="206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</w:tblGrid>
      <w:tr w:rsidR="00005299" w14:paraId="03AC7813" w14:textId="77777777" w:rsidTr="00005299">
        <w:trPr>
          <w:jc w:val="center"/>
        </w:trPr>
        <w:tc>
          <w:tcPr>
            <w:tcW w:w="2074" w:type="dxa"/>
          </w:tcPr>
          <w:p w14:paraId="6F515B09" w14:textId="77777777" w:rsidR="00005299" w:rsidRDefault="002658EA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热力系统支路</w:t>
            </w:r>
          </w:p>
        </w:tc>
        <w:tc>
          <w:tcPr>
            <w:tcW w:w="2074" w:type="dxa"/>
          </w:tcPr>
          <w:p w14:paraId="1F1E5478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起始节点</w:t>
            </w:r>
          </w:p>
        </w:tc>
        <w:tc>
          <w:tcPr>
            <w:tcW w:w="2074" w:type="dxa"/>
          </w:tcPr>
          <w:p w14:paraId="699B3E28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终止节点</w:t>
            </w:r>
          </w:p>
        </w:tc>
      </w:tr>
      <w:tr w:rsidR="00005299" w14:paraId="3EE622E6" w14:textId="77777777" w:rsidTr="00005299">
        <w:trPr>
          <w:jc w:val="center"/>
        </w:trPr>
        <w:tc>
          <w:tcPr>
            <w:tcW w:w="2074" w:type="dxa"/>
          </w:tcPr>
          <w:p w14:paraId="0A8727D4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1</w:t>
            </w:r>
          </w:p>
        </w:tc>
        <w:tc>
          <w:tcPr>
            <w:tcW w:w="2074" w:type="dxa"/>
          </w:tcPr>
          <w:p w14:paraId="7E0FA8F5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1</w:t>
            </w:r>
          </w:p>
        </w:tc>
        <w:tc>
          <w:tcPr>
            <w:tcW w:w="2074" w:type="dxa"/>
          </w:tcPr>
          <w:p w14:paraId="39D1C101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</w:tr>
      <w:tr w:rsidR="00005299" w14:paraId="28320232" w14:textId="77777777" w:rsidTr="00005299">
        <w:trPr>
          <w:jc w:val="center"/>
        </w:trPr>
        <w:tc>
          <w:tcPr>
            <w:tcW w:w="2074" w:type="dxa"/>
          </w:tcPr>
          <w:p w14:paraId="1DD59BBC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14:paraId="26C44E65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14:paraId="54003D06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</w:tr>
      <w:tr w:rsidR="00005299" w14:paraId="540F3AC3" w14:textId="77777777" w:rsidTr="00005299">
        <w:trPr>
          <w:jc w:val="center"/>
        </w:trPr>
        <w:tc>
          <w:tcPr>
            <w:tcW w:w="2074" w:type="dxa"/>
          </w:tcPr>
          <w:p w14:paraId="218B0B09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  <w:tc>
          <w:tcPr>
            <w:tcW w:w="2074" w:type="dxa"/>
          </w:tcPr>
          <w:p w14:paraId="6E332E0F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/>
                <w:b/>
              </w:rPr>
              <w:t>3</w:t>
            </w:r>
          </w:p>
        </w:tc>
        <w:tc>
          <w:tcPr>
            <w:tcW w:w="2074" w:type="dxa"/>
          </w:tcPr>
          <w:p w14:paraId="3C7AF4D4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4</w:t>
            </w:r>
          </w:p>
        </w:tc>
      </w:tr>
      <w:tr w:rsidR="00005299" w14:paraId="69B524A3" w14:textId="77777777" w:rsidTr="00005299">
        <w:trPr>
          <w:jc w:val="center"/>
        </w:trPr>
        <w:tc>
          <w:tcPr>
            <w:tcW w:w="2074" w:type="dxa"/>
          </w:tcPr>
          <w:p w14:paraId="674E2B32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4</w:t>
            </w:r>
          </w:p>
        </w:tc>
        <w:tc>
          <w:tcPr>
            <w:tcW w:w="2074" w:type="dxa"/>
          </w:tcPr>
          <w:p w14:paraId="3CDC0DA2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2074" w:type="dxa"/>
          </w:tcPr>
          <w:p w14:paraId="6103CBFA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5</w:t>
            </w:r>
          </w:p>
        </w:tc>
      </w:tr>
      <w:tr w:rsidR="00005299" w14:paraId="27FEA5FE" w14:textId="77777777" w:rsidTr="00005299">
        <w:trPr>
          <w:jc w:val="center"/>
        </w:trPr>
        <w:tc>
          <w:tcPr>
            <w:tcW w:w="2074" w:type="dxa"/>
          </w:tcPr>
          <w:p w14:paraId="654B73DA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5</w:t>
            </w:r>
          </w:p>
        </w:tc>
        <w:tc>
          <w:tcPr>
            <w:tcW w:w="2074" w:type="dxa"/>
          </w:tcPr>
          <w:p w14:paraId="1AA86EF4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3</w:t>
            </w:r>
          </w:p>
        </w:tc>
        <w:tc>
          <w:tcPr>
            <w:tcW w:w="2074" w:type="dxa"/>
          </w:tcPr>
          <w:p w14:paraId="4AB54AAD" w14:textId="77777777" w:rsidR="00005299" w:rsidRDefault="00005299" w:rsidP="00091F92">
            <w:pPr>
              <w:ind w:firstLineChars="0" w:firstLine="0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6</w:t>
            </w:r>
          </w:p>
        </w:tc>
      </w:tr>
    </w:tbl>
    <w:p w14:paraId="6F32BE43" w14:textId="77777777" w:rsidR="00091F92" w:rsidRDefault="00091F92" w:rsidP="00091F92">
      <w:pPr>
        <w:ind w:firstLine="422"/>
        <w:rPr>
          <w:rFonts w:ascii="宋体" w:hAnsi="宋体"/>
          <w:b/>
        </w:rPr>
      </w:pPr>
    </w:p>
    <w:p w14:paraId="08BA0B00" w14:textId="77777777" w:rsidR="00C924AC" w:rsidRDefault="00C924AC" w:rsidP="00C924AC">
      <w:pPr>
        <w:ind w:firstLine="420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494E8B94" wp14:editId="654D95F7">
            <wp:extent cx="5274310" cy="1766570"/>
            <wp:effectExtent l="0" t="0" r="254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6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4BFD0" w14:textId="77777777" w:rsidR="00C924AC" w:rsidRPr="003771FF" w:rsidRDefault="00C924AC" w:rsidP="00FE5F72">
      <w:pPr>
        <w:ind w:firstLine="422"/>
        <w:rPr>
          <w:rFonts w:ascii="宋体" w:hAnsi="宋体"/>
          <w:b/>
        </w:rPr>
      </w:pPr>
    </w:p>
    <w:sectPr w:rsidR="00C924AC" w:rsidRPr="003771F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王 砚平" w:date="2021-05-08T00:43:00Z" w:initials="王">
    <w:p w14:paraId="5F1B7728" w14:textId="77777777" w:rsidR="00F004C2" w:rsidRDefault="00F004C2">
      <w:pPr>
        <w:pStyle w:val="ab"/>
        <w:ind w:firstLine="420"/>
      </w:pPr>
      <w:r>
        <w:rPr>
          <w:rStyle w:val="aa"/>
        </w:rPr>
        <w:annotationRef/>
      </w:r>
      <w:r w:rsidRPr="00F004C2">
        <w:t>[1]</w:t>
      </w:r>
      <w:r w:rsidRPr="00F004C2">
        <w:t>邓红卫</w:t>
      </w:r>
      <w:r w:rsidRPr="00F004C2">
        <w:t xml:space="preserve">. </w:t>
      </w:r>
      <w:r w:rsidRPr="00F004C2">
        <w:t>计及碳排放成本的电</w:t>
      </w:r>
      <w:proofErr w:type="gramStart"/>
      <w:r w:rsidRPr="00F004C2">
        <w:t>—</w:t>
      </w:r>
      <w:r w:rsidRPr="00F004C2">
        <w:t>气</w:t>
      </w:r>
      <w:r w:rsidRPr="00F004C2">
        <w:t>—</w:t>
      </w:r>
      <w:proofErr w:type="gramEnd"/>
      <w:r w:rsidRPr="00F004C2">
        <w:t>热综合能源系统节点能价计算方法研究</w:t>
      </w:r>
      <w:r w:rsidRPr="00F004C2">
        <w:t>[D].</w:t>
      </w:r>
      <w:r w:rsidRPr="00F004C2">
        <w:t>东北电力大学</w:t>
      </w:r>
      <w:r w:rsidRPr="00F004C2">
        <w:t>,2019.</w:t>
      </w:r>
    </w:p>
  </w:comment>
  <w:comment w:id="1" w:author="王 砚平" w:date="2021-05-08T00:47:00Z" w:initials="王">
    <w:p w14:paraId="3F39B029" w14:textId="7CEFAA59" w:rsidR="002235D4" w:rsidRDefault="002235D4">
      <w:pPr>
        <w:pStyle w:val="ab"/>
        <w:ind w:firstLine="420"/>
      </w:pPr>
      <w:r>
        <w:rPr>
          <w:rStyle w:val="aa"/>
        </w:rPr>
        <w:annotationRef/>
      </w:r>
      <w:r w:rsidRPr="002235D4">
        <w:t>[1]</w:t>
      </w:r>
      <w:r w:rsidRPr="002235D4">
        <w:t>王静</w:t>
      </w:r>
      <w:r w:rsidRPr="002235D4">
        <w:t>,</w:t>
      </w:r>
      <w:proofErr w:type="gramStart"/>
      <w:r w:rsidRPr="002235D4">
        <w:t>徐箭</w:t>
      </w:r>
      <w:proofErr w:type="gramEnd"/>
      <w:r w:rsidRPr="002235D4">
        <w:t>,</w:t>
      </w:r>
      <w:r w:rsidRPr="002235D4">
        <w:t>廖思阳</w:t>
      </w:r>
      <w:r w:rsidRPr="002235D4">
        <w:t>,</w:t>
      </w:r>
      <w:r w:rsidRPr="002235D4">
        <w:t>司马莉萍</w:t>
      </w:r>
      <w:r w:rsidRPr="002235D4">
        <w:t>,</w:t>
      </w:r>
      <w:r w:rsidRPr="002235D4">
        <w:t>孙元章</w:t>
      </w:r>
      <w:r w:rsidRPr="002235D4">
        <w:t>,</w:t>
      </w:r>
      <w:r w:rsidRPr="002235D4">
        <w:t>魏聪颖</w:t>
      </w:r>
      <w:r w:rsidRPr="002235D4">
        <w:t>.</w:t>
      </w:r>
      <w:r w:rsidRPr="002235D4">
        <w:t>计及新能源出力不确定性的电气综合能源系统协同优化</w:t>
      </w:r>
      <w:r w:rsidRPr="002235D4">
        <w:t>[J].</w:t>
      </w:r>
      <w:r w:rsidRPr="002235D4">
        <w:t>电力系统自动化</w:t>
      </w:r>
      <w:r w:rsidRPr="002235D4">
        <w:t>,2019,43(15):2-9.</w:t>
      </w:r>
    </w:p>
  </w:comment>
  <w:comment w:id="2" w:author="王 砚平" w:date="2021-05-08T00:52:00Z" w:initials="王">
    <w:p w14:paraId="47876544" w14:textId="77777777" w:rsidR="002235D4" w:rsidRDefault="002235D4">
      <w:pPr>
        <w:pStyle w:val="ab"/>
        <w:ind w:firstLine="420"/>
      </w:pPr>
      <w:r>
        <w:rPr>
          <w:rStyle w:val="aa"/>
        </w:rPr>
        <w:annotationRef/>
      </w:r>
      <w:r>
        <w:rPr>
          <w:rFonts w:hint="eastAsia"/>
        </w:rPr>
        <w:t>未知文献</w:t>
      </w:r>
    </w:p>
    <w:p w14:paraId="58E40945" w14:textId="77777777" w:rsidR="002235D4" w:rsidRDefault="002235D4">
      <w:pPr>
        <w:pStyle w:val="ab"/>
        <w:ind w:firstLine="420"/>
      </w:pPr>
    </w:p>
    <w:p w14:paraId="3F4479F4" w14:textId="77777777" w:rsidR="002235D4" w:rsidRDefault="002235D4" w:rsidP="002235D4">
      <w:pPr>
        <w:pStyle w:val="ab"/>
        <w:ind w:firstLine="420"/>
      </w:pPr>
      <w:r>
        <w:rPr>
          <w:rStyle w:val="aa"/>
        </w:rPr>
        <w:annotationRef/>
      </w:r>
      <w:r w:rsidRPr="00F004C2">
        <w:t>[1]</w:t>
      </w:r>
      <w:r w:rsidRPr="00F004C2">
        <w:t>邓红卫</w:t>
      </w:r>
      <w:r w:rsidRPr="00F004C2">
        <w:t xml:space="preserve">. </w:t>
      </w:r>
      <w:r w:rsidRPr="00F004C2">
        <w:t>计及碳排放成本的电</w:t>
      </w:r>
      <w:proofErr w:type="gramStart"/>
      <w:r w:rsidRPr="00F004C2">
        <w:t>—</w:t>
      </w:r>
      <w:r w:rsidRPr="00F004C2">
        <w:t>气</w:t>
      </w:r>
      <w:r w:rsidRPr="00F004C2">
        <w:t>—</w:t>
      </w:r>
      <w:proofErr w:type="gramEnd"/>
      <w:r w:rsidRPr="00F004C2">
        <w:t>热综合能源系统节点能价计算方法研究</w:t>
      </w:r>
      <w:r w:rsidRPr="00F004C2">
        <w:t>[D].</w:t>
      </w:r>
      <w:r w:rsidRPr="00F004C2">
        <w:t>东北电力大学</w:t>
      </w:r>
      <w:r w:rsidRPr="00F004C2">
        <w:t>,2019.</w:t>
      </w:r>
    </w:p>
    <w:p w14:paraId="75B05119" w14:textId="77777777" w:rsidR="00520F06" w:rsidRDefault="00520F06">
      <w:pPr>
        <w:pStyle w:val="ab"/>
        <w:ind w:firstLine="420"/>
      </w:pPr>
    </w:p>
    <w:p w14:paraId="2AB8D415" w14:textId="727E6331" w:rsidR="002235D4" w:rsidRPr="002235D4" w:rsidRDefault="00520F06">
      <w:pPr>
        <w:pStyle w:val="ab"/>
        <w:ind w:firstLine="420"/>
        <w:rPr>
          <w:rFonts w:hint="eastAsia"/>
        </w:rPr>
      </w:pPr>
      <w:r>
        <w:rPr>
          <w:rFonts w:hint="eastAsia"/>
        </w:rPr>
        <w:t>或许是以上文献</w:t>
      </w:r>
      <w:r>
        <w:rPr>
          <w:rFonts w:hint="eastAsia"/>
        </w:rPr>
        <w:t>2</w:t>
      </w:r>
      <w:r>
        <w:t>.4.1</w:t>
      </w:r>
      <w:r>
        <w:rPr>
          <w:rFonts w:hint="eastAsia"/>
        </w:rPr>
        <w:t>节中引用的某个文献</w:t>
      </w:r>
    </w:p>
  </w:comment>
  <w:comment w:id="3" w:author="王 砚平" w:date="2021-05-08T00:53:00Z" w:initials="王">
    <w:p w14:paraId="48D87E17" w14:textId="77777777" w:rsidR="00520F06" w:rsidRDefault="00520F06" w:rsidP="00520F06">
      <w:pPr>
        <w:pStyle w:val="ab"/>
        <w:ind w:firstLine="420"/>
      </w:pPr>
      <w:r>
        <w:rPr>
          <w:rStyle w:val="aa"/>
        </w:rPr>
        <w:annotationRef/>
      </w:r>
      <w:r>
        <w:rPr>
          <w:rStyle w:val="aa"/>
        </w:rPr>
        <w:annotationRef/>
      </w:r>
      <w:r w:rsidRPr="00F004C2">
        <w:t>[1]</w:t>
      </w:r>
      <w:r w:rsidRPr="00F004C2">
        <w:t>邓红卫</w:t>
      </w:r>
      <w:r w:rsidRPr="00F004C2">
        <w:t xml:space="preserve">. </w:t>
      </w:r>
      <w:r w:rsidRPr="00F004C2">
        <w:t>计及碳排放成本的电</w:t>
      </w:r>
      <w:proofErr w:type="gramStart"/>
      <w:r w:rsidRPr="00F004C2">
        <w:t>—</w:t>
      </w:r>
      <w:r w:rsidRPr="00F004C2">
        <w:t>气</w:t>
      </w:r>
      <w:r w:rsidRPr="00F004C2">
        <w:t>—</w:t>
      </w:r>
      <w:proofErr w:type="gramEnd"/>
      <w:r w:rsidRPr="00F004C2">
        <w:t>热综合能源系统节点能价计算方法研究</w:t>
      </w:r>
      <w:r w:rsidRPr="00F004C2">
        <w:t>[D].</w:t>
      </w:r>
      <w:r w:rsidRPr="00F004C2">
        <w:t>东北电力大学</w:t>
      </w:r>
      <w:r w:rsidRPr="00F004C2">
        <w:t>,2019.</w:t>
      </w:r>
    </w:p>
    <w:p w14:paraId="639981B9" w14:textId="77777777" w:rsidR="00520F06" w:rsidRDefault="00520F06">
      <w:pPr>
        <w:pStyle w:val="ab"/>
        <w:ind w:firstLine="420"/>
      </w:pPr>
    </w:p>
    <w:p w14:paraId="6E0BC68A" w14:textId="1A84E533" w:rsidR="00520F06" w:rsidRPr="00520F06" w:rsidRDefault="00520F06">
      <w:pPr>
        <w:pStyle w:val="ab"/>
        <w:ind w:firstLine="420"/>
      </w:pPr>
      <w:r>
        <w:rPr>
          <w:rFonts w:hint="eastAsia"/>
        </w:rPr>
        <w:t>P</w:t>
      </w:r>
      <w:r>
        <w:t>21-22</w:t>
      </w:r>
    </w:p>
  </w:comment>
  <w:comment w:id="4" w:author="王 砚平" w:date="2021-05-08T00:56:00Z" w:initials="王">
    <w:p w14:paraId="738A4947" w14:textId="77777777" w:rsidR="00520F06" w:rsidRDefault="00520F06">
      <w:pPr>
        <w:pStyle w:val="ab"/>
        <w:ind w:firstLine="420"/>
      </w:pPr>
      <w:r>
        <w:rPr>
          <w:rStyle w:val="aa"/>
        </w:rPr>
        <w:annotationRef/>
      </w:r>
      <w:r w:rsidRPr="00520F06">
        <w:t>[1]</w:t>
      </w:r>
      <w:r w:rsidRPr="00520F06">
        <w:t>郑豪丰</w:t>
      </w:r>
      <w:r w:rsidRPr="00520F06">
        <w:t>,</w:t>
      </w:r>
      <w:r w:rsidRPr="00520F06">
        <w:t>杨国华</w:t>
      </w:r>
      <w:r w:rsidRPr="00520F06">
        <w:t>,</w:t>
      </w:r>
      <w:r w:rsidRPr="00520F06">
        <w:t>潘欢</w:t>
      </w:r>
      <w:r w:rsidRPr="00520F06">
        <w:t>,</w:t>
      </w:r>
      <w:r w:rsidRPr="00520F06">
        <w:t>胡瑞琨</w:t>
      </w:r>
      <w:r w:rsidRPr="00520F06">
        <w:t>,</w:t>
      </w:r>
      <w:proofErr w:type="gramStart"/>
      <w:r w:rsidRPr="00520F06">
        <w:t>邹</w:t>
      </w:r>
      <w:proofErr w:type="gramEnd"/>
      <w:r w:rsidRPr="00520F06">
        <w:t>玙琦</w:t>
      </w:r>
      <w:r w:rsidRPr="00520F06">
        <w:t>,</w:t>
      </w:r>
      <w:proofErr w:type="gramStart"/>
      <w:r w:rsidRPr="00520F06">
        <w:t>易俊超</w:t>
      </w:r>
      <w:proofErr w:type="gramEnd"/>
      <w:r w:rsidRPr="00520F06">
        <w:t>.</w:t>
      </w:r>
      <w:r w:rsidRPr="00520F06">
        <w:t>考虑区域供热系统及不确定性因素的综合能源系统日前调度</w:t>
      </w:r>
      <w:r w:rsidRPr="00520F06">
        <w:t>[J].</w:t>
      </w:r>
      <w:r w:rsidRPr="00520F06">
        <w:t>电力系统及其自动化学报</w:t>
      </w:r>
      <w:r w:rsidRPr="00520F06">
        <w:t>,2020,32(08):83-90.</w:t>
      </w:r>
    </w:p>
    <w:p w14:paraId="7759A446" w14:textId="186B9D9D" w:rsidR="00520F06" w:rsidRDefault="00520F06">
      <w:pPr>
        <w:pStyle w:val="ab"/>
        <w:ind w:firstLine="420"/>
      </w:pPr>
    </w:p>
  </w:comment>
  <w:comment w:id="5" w:author="王 砚平" w:date="2021-05-08T00:59:00Z" w:initials="王">
    <w:p w14:paraId="653125B6" w14:textId="77777777" w:rsidR="00137C2B" w:rsidRDefault="00137C2B" w:rsidP="00137C2B">
      <w:pPr>
        <w:pStyle w:val="ab"/>
        <w:ind w:firstLine="420"/>
      </w:pPr>
      <w:r>
        <w:rPr>
          <w:rStyle w:val="aa"/>
        </w:rPr>
        <w:annotationRef/>
      </w:r>
      <w:r>
        <w:rPr>
          <w:rStyle w:val="aa"/>
        </w:rPr>
        <w:annotationRef/>
      </w:r>
      <w:r>
        <w:rPr>
          <w:rStyle w:val="aa"/>
        </w:rPr>
        <w:annotationRef/>
      </w:r>
      <w:r w:rsidRPr="00F004C2">
        <w:t>[1]</w:t>
      </w:r>
      <w:r w:rsidRPr="00F004C2">
        <w:t>邓红卫</w:t>
      </w:r>
      <w:r w:rsidRPr="00F004C2">
        <w:t xml:space="preserve">. </w:t>
      </w:r>
      <w:r w:rsidRPr="00F004C2">
        <w:t>计及碳排放成本的电</w:t>
      </w:r>
      <w:proofErr w:type="gramStart"/>
      <w:r w:rsidRPr="00F004C2">
        <w:t>—</w:t>
      </w:r>
      <w:r w:rsidRPr="00F004C2">
        <w:t>气</w:t>
      </w:r>
      <w:r w:rsidRPr="00F004C2">
        <w:t>—</w:t>
      </w:r>
      <w:proofErr w:type="gramEnd"/>
      <w:r w:rsidRPr="00F004C2">
        <w:t>热综合能源系统节点能价计算方法研究</w:t>
      </w:r>
      <w:r w:rsidRPr="00F004C2">
        <w:t>[D].</w:t>
      </w:r>
      <w:r w:rsidRPr="00F004C2">
        <w:t>东北电力大学</w:t>
      </w:r>
      <w:r w:rsidRPr="00F004C2">
        <w:t>,2019.</w:t>
      </w:r>
    </w:p>
    <w:p w14:paraId="44AD5405" w14:textId="77777777" w:rsidR="00137C2B" w:rsidRDefault="00137C2B">
      <w:pPr>
        <w:pStyle w:val="ab"/>
        <w:ind w:firstLine="420"/>
      </w:pPr>
    </w:p>
    <w:p w14:paraId="31AC105D" w14:textId="4B7471F4" w:rsidR="00137C2B" w:rsidRPr="00137C2B" w:rsidRDefault="00137C2B">
      <w:pPr>
        <w:pStyle w:val="ab"/>
        <w:ind w:firstLine="420"/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，参照公式序号定位</w:t>
      </w:r>
    </w:p>
  </w:comment>
  <w:comment w:id="6" w:author="王 砚平" w:date="2021-05-08T01:00:00Z" w:initials="王">
    <w:p w14:paraId="334BA489" w14:textId="77777777" w:rsidR="002262C3" w:rsidRDefault="002262C3">
      <w:pPr>
        <w:pStyle w:val="ab"/>
        <w:ind w:firstLine="420"/>
      </w:pPr>
      <w:r>
        <w:rPr>
          <w:rStyle w:val="aa"/>
        </w:rPr>
        <w:annotationRef/>
      </w:r>
      <w:r>
        <w:rPr>
          <w:rFonts w:hint="eastAsia"/>
        </w:rPr>
        <w:t>数据同样参照</w:t>
      </w:r>
    </w:p>
    <w:p w14:paraId="77F3DADB" w14:textId="77777777" w:rsidR="002262C3" w:rsidRDefault="002262C3" w:rsidP="002262C3">
      <w:pPr>
        <w:pStyle w:val="ab"/>
        <w:ind w:firstLine="420"/>
      </w:pPr>
      <w:r>
        <w:rPr>
          <w:rStyle w:val="aa"/>
        </w:rPr>
        <w:annotationRef/>
      </w:r>
      <w:r>
        <w:rPr>
          <w:rStyle w:val="aa"/>
        </w:rPr>
        <w:annotationRef/>
      </w:r>
      <w:r w:rsidRPr="00F004C2">
        <w:t>[1]</w:t>
      </w:r>
      <w:r w:rsidRPr="00F004C2">
        <w:t>邓红卫</w:t>
      </w:r>
      <w:r w:rsidRPr="00F004C2">
        <w:t xml:space="preserve">. </w:t>
      </w:r>
      <w:r w:rsidRPr="00F004C2">
        <w:t>计及碳排放成本的电</w:t>
      </w:r>
      <w:proofErr w:type="gramStart"/>
      <w:r w:rsidRPr="00F004C2">
        <w:t>—</w:t>
      </w:r>
      <w:r w:rsidRPr="00F004C2">
        <w:t>气</w:t>
      </w:r>
      <w:r w:rsidRPr="00F004C2">
        <w:t>—</w:t>
      </w:r>
      <w:proofErr w:type="gramEnd"/>
      <w:r w:rsidRPr="00F004C2">
        <w:t>热综合能源系统节点能价计算方法研究</w:t>
      </w:r>
      <w:r w:rsidRPr="00F004C2">
        <w:t>[D].</w:t>
      </w:r>
      <w:r w:rsidRPr="00F004C2">
        <w:t>东北电力大学</w:t>
      </w:r>
      <w:r w:rsidRPr="00F004C2">
        <w:t>,2019.</w:t>
      </w:r>
    </w:p>
    <w:p w14:paraId="2620F0FB" w14:textId="34E43ED8" w:rsidR="002262C3" w:rsidRPr="002262C3" w:rsidRDefault="002262C3">
      <w:pPr>
        <w:pStyle w:val="ab"/>
        <w:ind w:firstLine="420"/>
        <w:rPr>
          <w:rFonts w:hint="eastAsia"/>
        </w:rPr>
      </w:pPr>
      <w:bookmarkStart w:id="7" w:name="_GoBack"/>
      <w:bookmarkEnd w:id="7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5F1B7728" w15:done="0"/>
  <w15:commentEx w15:paraId="3F39B029" w15:done="0"/>
  <w15:commentEx w15:paraId="2AB8D415" w15:done="0"/>
  <w15:commentEx w15:paraId="6E0BC68A" w15:done="0"/>
  <w15:commentEx w15:paraId="7759A446" w15:done="0"/>
  <w15:commentEx w15:paraId="31AC105D" w15:done="0"/>
  <w15:commentEx w15:paraId="2620F0FB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0B2444" w14:textId="77777777" w:rsidR="004D66F3" w:rsidRDefault="004D66F3" w:rsidP="00F95533">
      <w:pPr>
        <w:spacing w:line="240" w:lineRule="auto"/>
        <w:ind w:firstLine="420"/>
      </w:pPr>
      <w:r>
        <w:separator/>
      </w:r>
    </w:p>
  </w:endnote>
  <w:endnote w:type="continuationSeparator" w:id="0">
    <w:p w14:paraId="2A440CB0" w14:textId="77777777" w:rsidR="004D66F3" w:rsidRDefault="004D66F3" w:rsidP="00F95533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0CC31B" w14:textId="77777777" w:rsidR="00F95533" w:rsidRDefault="00F95533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543D33" w14:textId="77777777" w:rsidR="00F95533" w:rsidRDefault="00F95533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31312E" w14:textId="77777777" w:rsidR="00F95533" w:rsidRDefault="00F95533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8EFE74" w14:textId="77777777" w:rsidR="004D66F3" w:rsidRDefault="004D66F3" w:rsidP="00F95533">
      <w:pPr>
        <w:spacing w:line="240" w:lineRule="auto"/>
        <w:ind w:firstLine="420"/>
      </w:pPr>
      <w:r>
        <w:separator/>
      </w:r>
    </w:p>
  </w:footnote>
  <w:footnote w:type="continuationSeparator" w:id="0">
    <w:p w14:paraId="68F2406B" w14:textId="77777777" w:rsidR="004D66F3" w:rsidRDefault="004D66F3" w:rsidP="00F95533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847D5D" w14:textId="77777777" w:rsidR="00F95533" w:rsidRDefault="00F95533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29FD3F" w14:textId="77777777" w:rsidR="00F95533" w:rsidRDefault="00F95533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6787AD" w14:textId="77777777" w:rsidR="00F95533" w:rsidRDefault="00F95533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752F43"/>
    <w:multiLevelType w:val="hybridMultilevel"/>
    <w:tmpl w:val="CA4AF55E"/>
    <w:lvl w:ilvl="0" w:tplc="0409000D">
      <w:start w:val="1"/>
      <w:numFmt w:val="bullet"/>
      <w:lvlText w:val=""/>
      <w:lvlJc w:val="left"/>
      <w:pPr>
        <w:ind w:left="126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3" w:hanging="420"/>
      </w:pPr>
      <w:rPr>
        <w:rFonts w:ascii="Wingdings" w:hAnsi="Wingdings"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王 砚平">
    <w15:presenceInfo w15:providerId="Windows Live" w15:userId="0aa3b9c7039775d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61F"/>
    <w:rsid w:val="00005299"/>
    <w:rsid w:val="00005A7C"/>
    <w:rsid w:val="00035A83"/>
    <w:rsid w:val="00040214"/>
    <w:rsid w:val="00076C06"/>
    <w:rsid w:val="00091F92"/>
    <w:rsid w:val="00095BDE"/>
    <w:rsid w:val="000D4A16"/>
    <w:rsid w:val="00126BBF"/>
    <w:rsid w:val="00137C2B"/>
    <w:rsid w:val="00153497"/>
    <w:rsid w:val="001C381B"/>
    <w:rsid w:val="001E43AF"/>
    <w:rsid w:val="00221338"/>
    <w:rsid w:val="002235D4"/>
    <w:rsid w:val="002262C3"/>
    <w:rsid w:val="00244464"/>
    <w:rsid w:val="0025500A"/>
    <w:rsid w:val="002658EA"/>
    <w:rsid w:val="0029397F"/>
    <w:rsid w:val="002C3EA1"/>
    <w:rsid w:val="002E0CCF"/>
    <w:rsid w:val="002F13C8"/>
    <w:rsid w:val="00330EE3"/>
    <w:rsid w:val="003766A8"/>
    <w:rsid w:val="003771FF"/>
    <w:rsid w:val="003A01DE"/>
    <w:rsid w:val="003C243F"/>
    <w:rsid w:val="003C53C4"/>
    <w:rsid w:val="003D6B4F"/>
    <w:rsid w:val="003E3D28"/>
    <w:rsid w:val="00433B8F"/>
    <w:rsid w:val="004674A1"/>
    <w:rsid w:val="004739FA"/>
    <w:rsid w:val="004D4DFC"/>
    <w:rsid w:val="004D66F3"/>
    <w:rsid w:val="004F2B04"/>
    <w:rsid w:val="004F7A71"/>
    <w:rsid w:val="00520F06"/>
    <w:rsid w:val="00563728"/>
    <w:rsid w:val="005A3C27"/>
    <w:rsid w:val="0065484A"/>
    <w:rsid w:val="00660AB6"/>
    <w:rsid w:val="00662AC5"/>
    <w:rsid w:val="00675B7C"/>
    <w:rsid w:val="006A5980"/>
    <w:rsid w:val="00750A0B"/>
    <w:rsid w:val="00783D10"/>
    <w:rsid w:val="007C1C41"/>
    <w:rsid w:val="00836ADC"/>
    <w:rsid w:val="00870CCD"/>
    <w:rsid w:val="008A0388"/>
    <w:rsid w:val="008B04FF"/>
    <w:rsid w:val="008D0023"/>
    <w:rsid w:val="008E0ADB"/>
    <w:rsid w:val="009174B7"/>
    <w:rsid w:val="00920C17"/>
    <w:rsid w:val="00920D67"/>
    <w:rsid w:val="00940068"/>
    <w:rsid w:val="009435AD"/>
    <w:rsid w:val="00A0504F"/>
    <w:rsid w:val="00B27809"/>
    <w:rsid w:val="00B906C1"/>
    <w:rsid w:val="00BB0758"/>
    <w:rsid w:val="00C0201D"/>
    <w:rsid w:val="00C15B7A"/>
    <w:rsid w:val="00C577A2"/>
    <w:rsid w:val="00C75960"/>
    <w:rsid w:val="00C924AC"/>
    <w:rsid w:val="00CA100F"/>
    <w:rsid w:val="00CE49DD"/>
    <w:rsid w:val="00D04112"/>
    <w:rsid w:val="00DE094A"/>
    <w:rsid w:val="00E00F71"/>
    <w:rsid w:val="00E42D74"/>
    <w:rsid w:val="00E7607D"/>
    <w:rsid w:val="00E874D2"/>
    <w:rsid w:val="00E944BA"/>
    <w:rsid w:val="00EA154F"/>
    <w:rsid w:val="00EC2B9A"/>
    <w:rsid w:val="00EC5645"/>
    <w:rsid w:val="00F004C2"/>
    <w:rsid w:val="00F3561F"/>
    <w:rsid w:val="00F54C14"/>
    <w:rsid w:val="00F95533"/>
    <w:rsid w:val="00FC0465"/>
    <w:rsid w:val="00FC575A"/>
    <w:rsid w:val="00FC7471"/>
    <w:rsid w:val="00FE5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25ED06"/>
  <w15:chartTrackingRefBased/>
  <w15:docId w15:val="{93CA12F0-05FA-4B5A-8D79-644D1161F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100F"/>
    <w:pPr>
      <w:widowControl w:val="0"/>
      <w:spacing w:line="360" w:lineRule="auto"/>
      <w:ind w:firstLineChars="200" w:firstLine="200"/>
    </w:pPr>
    <w:rPr>
      <w:rFonts w:eastAsia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050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33B8F"/>
    <w:pPr>
      <w:ind w:firstLine="420"/>
    </w:pPr>
  </w:style>
  <w:style w:type="character" w:styleId="a5">
    <w:name w:val="Placeholder Text"/>
    <w:basedOn w:val="a0"/>
    <w:uiPriority w:val="99"/>
    <w:semiHidden/>
    <w:rsid w:val="003E3D28"/>
    <w:rPr>
      <w:color w:val="808080"/>
    </w:rPr>
  </w:style>
  <w:style w:type="paragraph" w:styleId="a6">
    <w:name w:val="header"/>
    <w:basedOn w:val="a"/>
    <w:link w:val="a7"/>
    <w:uiPriority w:val="99"/>
    <w:unhideWhenUsed/>
    <w:rsid w:val="00F955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F95533"/>
    <w:rPr>
      <w:rFonts w:eastAsia="宋体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F9553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F95533"/>
    <w:rPr>
      <w:rFonts w:eastAsia="宋体"/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F004C2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F004C2"/>
  </w:style>
  <w:style w:type="character" w:customStyle="1" w:styleId="ac">
    <w:name w:val="批注文字 字符"/>
    <w:basedOn w:val="a0"/>
    <w:link w:val="ab"/>
    <w:uiPriority w:val="99"/>
    <w:semiHidden/>
    <w:rsid w:val="00F004C2"/>
    <w:rPr>
      <w:rFonts w:eastAsia="宋体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F004C2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F004C2"/>
    <w:rPr>
      <w:rFonts w:eastAsia="宋体"/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F004C2"/>
    <w:pPr>
      <w:spacing w:line="240" w:lineRule="auto"/>
    </w:pPr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F004C2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7.bin"/><Relationship Id="rId21" Type="http://schemas.openxmlformats.org/officeDocument/2006/relationships/oleObject" Target="embeddings/oleObject2.bin"/><Relationship Id="rId34" Type="http://schemas.openxmlformats.org/officeDocument/2006/relationships/image" Target="media/image20.png"/><Relationship Id="rId42" Type="http://schemas.openxmlformats.org/officeDocument/2006/relationships/image" Target="media/image27.png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microsoft.com/office/2011/relationships/people" Target="people.xml"/><Relationship Id="rId7" Type="http://schemas.openxmlformats.org/officeDocument/2006/relationships/comments" Target="comments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8.bin"/><Relationship Id="rId53" Type="http://schemas.openxmlformats.org/officeDocument/2006/relationships/image" Target="media/image37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footer" Target="footer3.xml"/><Relationship Id="rId1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png"/><Relationship Id="rId43" Type="http://schemas.openxmlformats.org/officeDocument/2006/relationships/image" Target="media/image28.png"/><Relationship Id="rId48" Type="http://schemas.openxmlformats.org/officeDocument/2006/relationships/image" Target="media/image32.png"/><Relationship Id="rId56" Type="http://schemas.openxmlformats.org/officeDocument/2006/relationships/header" Target="header1.xml"/><Relationship Id="rId64" Type="http://schemas.openxmlformats.org/officeDocument/2006/relationships/theme" Target="theme/theme1.xml"/><Relationship Id="rId8" Type="http://schemas.microsoft.com/office/2011/relationships/commentsExtended" Target="commentsExtended.xml"/><Relationship Id="rId51" Type="http://schemas.openxmlformats.org/officeDocument/2006/relationships/image" Target="media/image35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image" Target="media/image24.wmf"/><Relationship Id="rId46" Type="http://schemas.openxmlformats.org/officeDocument/2006/relationships/image" Target="media/image30.png"/><Relationship Id="rId59" Type="http://schemas.openxmlformats.org/officeDocument/2006/relationships/footer" Target="footer2.xml"/><Relationship Id="rId20" Type="http://schemas.openxmlformats.org/officeDocument/2006/relationships/image" Target="media/image11.wmf"/><Relationship Id="rId41" Type="http://schemas.openxmlformats.org/officeDocument/2006/relationships/image" Target="media/image26.png"/><Relationship Id="rId54" Type="http://schemas.openxmlformats.org/officeDocument/2006/relationships/image" Target="media/image38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49" Type="http://schemas.openxmlformats.org/officeDocument/2006/relationships/image" Target="media/image33.png"/><Relationship Id="rId57" Type="http://schemas.openxmlformats.org/officeDocument/2006/relationships/header" Target="header2.xml"/><Relationship Id="rId10" Type="http://schemas.openxmlformats.org/officeDocument/2006/relationships/image" Target="media/image2.png"/><Relationship Id="rId31" Type="http://schemas.openxmlformats.org/officeDocument/2006/relationships/image" Target="media/image17.png"/><Relationship Id="rId44" Type="http://schemas.openxmlformats.org/officeDocument/2006/relationships/image" Target="media/image29.wmf"/><Relationship Id="rId52" Type="http://schemas.openxmlformats.org/officeDocument/2006/relationships/image" Target="media/image36.png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5</TotalTime>
  <Pages>9</Pages>
  <Words>174</Words>
  <Characters>993</Characters>
  <Application>Microsoft Office Word</Application>
  <DocSecurity>0</DocSecurity>
  <Lines>8</Lines>
  <Paragraphs>2</Paragraphs>
  <ScaleCrop>false</ScaleCrop>
  <Company>微软中国</Company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林 玲</dc:creator>
  <cp:keywords/>
  <dc:description/>
  <cp:lastModifiedBy>王 砚平</cp:lastModifiedBy>
  <cp:revision>16</cp:revision>
  <dcterms:created xsi:type="dcterms:W3CDTF">2020-03-21T07:11:00Z</dcterms:created>
  <dcterms:modified xsi:type="dcterms:W3CDTF">2021-05-07T17:01:00Z</dcterms:modified>
</cp:coreProperties>
</file>